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6DB242" w14:textId="2942C237" w:rsidR="00810D20" w:rsidRPr="00810D20" w:rsidRDefault="00810D20">
      <w:pPr>
        <w:rPr>
          <w:rFonts w:ascii="Times New Roman" w:hAnsi="Times New Roman" w:cs="Times New Roman"/>
          <w:color w:val="FF0000"/>
          <w:sz w:val="16"/>
          <w:szCs w:val="16"/>
        </w:rPr>
      </w:pPr>
      <w:r>
        <w:rPr>
          <w:rFonts w:ascii="Times New Roman" w:hAnsi="Times New Roman" w:cs="Times New Roman"/>
          <w:color w:val="FF0000"/>
          <w:sz w:val="16"/>
          <w:szCs w:val="16"/>
        </w:rPr>
        <w:t xml:space="preserve">Διερεύνηση στις παρακάτω αντιδράσεις ανάλογα με τη σχέση των </w:t>
      </w:r>
      <w:r>
        <w:rPr>
          <w:rFonts w:ascii="Times New Roman" w:hAnsi="Times New Roman" w:cs="Times New Roman"/>
          <w:color w:val="FF0000"/>
          <w:sz w:val="16"/>
          <w:szCs w:val="16"/>
          <w:lang w:val="en-US"/>
        </w:rPr>
        <w:t>moles</w:t>
      </w:r>
    </w:p>
    <w:p w14:paraId="0BD322F7" w14:textId="48B68B24" w:rsidR="00810D20" w:rsidRDefault="00D06358">
      <w:pPr>
        <w:rPr>
          <w:rFonts w:ascii="Times New Roman" w:hAnsi="Times New Roman" w:cs="Times New Roman"/>
          <w:color w:val="FF0000"/>
          <w:sz w:val="16"/>
          <w:szCs w:val="16"/>
        </w:rPr>
      </w:pPr>
      <w:r w:rsidRPr="00320073">
        <w:rPr>
          <w:rFonts w:ascii="Times New Roman" w:hAnsi="Times New Roman" w:cs="Times New Roman"/>
          <w:noProof/>
          <w:sz w:val="18"/>
          <w:szCs w:val="18"/>
          <w:lang w:eastAsia="el-G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F029B40" wp14:editId="1D35ADDD">
                <wp:simplePos x="0" y="0"/>
                <wp:positionH relativeFrom="column">
                  <wp:posOffset>3472447</wp:posOffset>
                </wp:positionH>
                <wp:positionV relativeFrom="paragraph">
                  <wp:posOffset>22660</wp:posOffset>
                </wp:positionV>
                <wp:extent cx="1147011" cy="1041902"/>
                <wp:effectExtent l="0" t="0" r="0" b="0"/>
                <wp:wrapNone/>
                <wp:docPr id="334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7011" cy="104190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a3"/>
                              <w:tblW w:w="0" w:type="auto"/>
                              <w:tblInd w:w="-34" w:type="dxa"/>
                              <w:tblBorders>
                                <w:top w:val="single" w:sz="4" w:space="0" w:color="00B0F0"/>
                                <w:left w:val="single" w:sz="4" w:space="0" w:color="00B0F0"/>
                                <w:bottom w:val="single" w:sz="4" w:space="0" w:color="00B0F0"/>
                                <w:right w:val="single" w:sz="4" w:space="0" w:color="00B0F0"/>
                                <w:insideH w:val="single" w:sz="4" w:space="0" w:color="00B0F0"/>
                                <w:insideV w:val="single" w:sz="4" w:space="0" w:color="00B0F0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369"/>
                              <w:gridCol w:w="86"/>
                              <w:gridCol w:w="283"/>
                              <w:gridCol w:w="123"/>
                              <w:gridCol w:w="444"/>
                            </w:tblGrid>
                            <w:tr w:rsidR="00810D20" w:rsidRPr="00D06358" w14:paraId="5E0F8C61" w14:textId="77777777" w:rsidTr="006B0490">
                              <w:tc>
                                <w:tcPr>
                                  <w:tcW w:w="455" w:type="dxa"/>
                                  <w:gridSpan w:val="2"/>
                                </w:tcPr>
                                <w:p w14:paraId="188FF53B" w14:textId="77777777" w:rsidR="00810D20" w:rsidRPr="00D06358" w:rsidRDefault="00810D20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 w:rsidRPr="00D06358"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  <w:lang w:val="en-US"/>
                                    </w:rPr>
                                    <w:t>n</w:t>
                                  </w:r>
                                  <w:r w:rsidRPr="00D06358"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06" w:type="dxa"/>
                                  <w:gridSpan w:val="2"/>
                                </w:tcPr>
                                <w:p w14:paraId="65BF9101" w14:textId="77777777" w:rsidR="00810D20" w:rsidRPr="00D06358" w:rsidRDefault="00810D20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D06358"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  <w:lang w:val="en-US"/>
                                    </w:rPr>
                                    <w:t>n</w:t>
                                  </w:r>
                                  <w:r w:rsidRPr="00D06358"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44" w:type="dxa"/>
                                </w:tcPr>
                                <w:p w14:paraId="012AB287" w14:textId="77777777" w:rsidR="00810D20" w:rsidRPr="00D06358" w:rsidRDefault="00810D20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D06358"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  <w:lang w:val="en-US"/>
                                    </w:rPr>
                                    <w:t>n</w:t>
                                  </w:r>
                                  <w:r w:rsidRPr="00D06358"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810D20" w:rsidRPr="00D06358" w14:paraId="32DA55C6" w14:textId="77777777" w:rsidTr="006B0490">
                              <w:trPr>
                                <w:cantSplit/>
                                <w:trHeight w:val="272"/>
                              </w:trPr>
                              <w:tc>
                                <w:tcPr>
                                  <w:tcW w:w="369" w:type="dxa"/>
                                  <w:textDirection w:val="tbRl"/>
                                </w:tcPr>
                                <w:p w14:paraId="15894CF1" w14:textId="77777777" w:rsidR="00810D20" w:rsidRPr="00D06358" w:rsidRDefault="00810D20" w:rsidP="00A477A2">
                                  <w:pPr>
                                    <w:ind w:left="113" w:right="113"/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 w:rsidRPr="00D06358"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  <w:lang w:val="en-US"/>
                                    </w:rPr>
                                    <w:t>&gt;</w:t>
                                  </w:r>
                                </w:p>
                              </w:tc>
                              <w:tc>
                                <w:tcPr>
                                  <w:tcW w:w="369" w:type="dxa"/>
                                  <w:gridSpan w:val="2"/>
                                  <w:textDirection w:val="tbRl"/>
                                </w:tcPr>
                                <w:p w14:paraId="4F59877A" w14:textId="77777777" w:rsidR="00810D20" w:rsidRPr="00D06358" w:rsidRDefault="00810D20" w:rsidP="00A477A2">
                                  <w:pPr>
                                    <w:ind w:left="113" w:right="113"/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 w:rsidRPr="00D06358"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  <w:lang w:val="en-US"/>
                                    </w:rPr>
                                    <w:t>&lt;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gridSpan w:val="2"/>
                                  <w:textDirection w:val="btLr"/>
                                </w:tcPr>
                                <w:p w14:paraId="38AF2990" w14:textId="77777777" w:rsidR="00810D20" w:rsidRPr="00D06358" w:rsidRDefault="00810D20" w:rsidP="00320073">
                                  <w:pPr>
                                    <w:ind w:left="113" w:right="113"/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 w:rsidRPr="00D06358"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  <w:lang w:val="en-US"/>
                                    </w:rPr>
                                    <w:t>=</w:t>
                                  </w:r>
                                </w:p>
                              </w:tc>
                            </w:tr>
                            <w:tr w:rsidR="00810D20" w:rsidRPr="00D06358" w14:paraId="04645475" w14:textId="77777777" w:rsidTr="006B0490">
                              <w:tc>
                                <w:tcPr>
                                  <w:tcW w:w="369" w:type="dxa"/>
                                </w:tcPr>
                                <w:p w14:paraId="7D196C4F" w14:textId="77777777" w:rsidR="00810D20" w:rsidRPr="00D06358" w:rsidRDefault="00810D20" w:rsidP="00320073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D06358"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  <w:lang w:val="en-US"/>
                                    </w:rPr>
                                    <w:t>n</w:t>
                                  </w:r>
                                  <w:r w:rsidRPr="00D06358"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69" w:type="dxa"/>
                                  <w:gridSpan w:val="2"/>
                                </w:tcPr>
                                <w:p w14:paraId="535D1BAB" w14:textId="77777777" w:rsidR="00810D20" w:rsidRPr="00D06358" w:rsidRDefault="00810D20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D06358"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  <w:lang w:val="en-US"/>
                                    </w:rPr>
                                    <w:t>n</w:t>
                                  </w:r>
                                  <w:r w:rsidRPr="00D06358"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gridSpan w:val="2"/>
                                </w:tcPr>
                                <w:p w14:paraId="35FB4A76" w14:textId="77777777" w:rsidR="00810D20" w:rsidRPr="00D06358" w:rsidRDefault="00810D20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</w:rPr>
                                  </w:pPr>
                                  <w:r w:rsidRPr="00D06358"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  <w:lang w:val="en-US"/>
                                    </w:rPr>
                                    <w:t>n</w:t>
                                  </w:r>
                                  <w:r w:rsidRPr="00D06358"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c>
                            </w:tr>
                            <w:tr w:rsidR="00810D20" w:rsidRPr="00D06358" w14:paraId="114A960D" w14:textId="77777777" w:rsidTr="006B0490">
                              <w:tc>
                                <w:tcPr>
                                  <w:tcW w:w="369" w:type="dxa"/>
                                </w:tcPr>
                                <w:p w14:paraId="7B26ACE9" w14:textId="0D094010" w:rsidR="00810D20" w:rsidRPr="00D06358" w:rsidRDefault="00810D20" w:rsidP="00810D20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  <w:highlight w:val="yellow"/>
                                      <w:lang w:val="en-U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9" w:type="dxa"/>
                                  <w:gridSpan w:val="2"/>
                                </w:tcPr>
                                <w:p w14:paraId="15C462E1" w14:textId="36EB5E89" w:rsidR="00810D20" w:rsidRPr="00D06358" w:rsidRDefault="00810D20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67" w:type="dxa"/>
                                  <w:gridSpan w:val="2"/>
                                </w:tcPr>
                                <w:p w14:paraId="2A120B5C" w14:textId="7E967480" w:rsidR="00810D20" w:rsidRPr="00D06358" w:rsidRDefault="00810D20">
                                  <w:pPr>
                                    <w:rPr>
                                      <w:rFonts w:ascii="Times New Roman" w:hAnsi="Times New Roman" w:cs="Times New Roman"/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756B2B17" w14:textId="77777777" w:rsidR="00810D20" w:rsidRPr="00A477A2" w:rsidRDefault="00810D20" w:rsidP="00810D20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F029B40" id="_x0000_t202" coordsize="21600,21600" o:spt="202" path="m,l,21600r21600,l21600,xe">
                <v:stroke joinstyle="miter"/>
                <v:path gradientshapeok="t" o:connecttype="rect"/>
              </v:shapetype>
              <v:shape id="Πλαίσιο κειμένου 2" o:spid="_x0000_s1026" type="#_x0000_t202" style="position:absolute;margin-left:273.4pt;margin-top:1.8pt;width:90.3pt;height:82.0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7lSps+AEAAM4DAAAOAAAAZHJzL2Uyb0RvYy54bWysU8tu2zAQvBfoPxC815IMu4kFy0GaNEWB&#13;&#10;9AGk/YA1RVlESS5L0pbcr++SchyjvRXVgeBqydmd2eH6ZjSaHaQPCm3Dq1nJmbQCW2V3Df/+7eHN&#13;&#10;NWchgm1Bo5UNP8rAbzavX60HV8s59qhb6RmB2FAPruF9jK4uiiB6aSDM0ElLyQ69gUih3xWth4HQ&#13;&#10;jS7mZfm2GNC3zqOQIdDf+ynJNxm/66SIX7ouyMh0w6m3mFef121ai80a6p0H1ytxagP+oQsDylLR&#13;&#10;M9Q9RGB7r/6CMkp4DNjFmUBTYNcpITMHYlOVf7B56sHJzIXECe4sU/h/sOLz4cl99SyO73CkAWYS&#13;&#10;wT2i+BGYxbse7E7eeo9DL6GlwlWSrBhcqE9Xk9ShDglkO3zCloYM+4gZaOy8SaoQT0boNIDjWXQ5&#13;&#10;RiZSyWpxVVYVZ4JyVbmoVuU814D6+brzIX6QaFjaNNzTVDM8HB5DTO1A/XwkVbP4oLTOk9WWDQ1f&#13;&#10;LefLfOEiY1Qk42llGn5dpm+yQmL53rb5cgSlpz0V0PZEOzGdOMdxO9LBRH+L7ZEE8DgZjB4EbXr0&#13;&#10;vzgbyFwNDz/34CVn+qMlEVfVYpHcmIPF8mpOgb/MbC8zYAVBNTxyNm3vYnbwxPWWxO5UluGlk1Ov&#13;&#10;ZJqszsngyZWXcT718gw3vwEAAP//AwBQSwMEFAAGAAgAAAAhAL7AF2PjAAAADgEAAA8AAABkcnMv&#13;&#10;ZG93bnJldi54bWxMj81OwzAQhO9IvIO1SNyo3ZImNI1TVVRcQZQfiZsbb5Oo8TqK3Sa8PcsJLiut&#13;&#10;Znb2m2IzuU5ccAitJw3zmQKBVHnbUq3h/e3p7gFEiIas6Tyhhm8MsCmvrwqTWz/SK172sRYcQiE3&#13;&#10;GpoY+1zKUDXoTJj5Hom1ox+cibwOtbSDGTncdXKhVCqdaYk/NKbHxwar0/7sNHw8H78+E/VS79yy&#13;&#10;H/2kJLmV1Pr2ZtqteWzXICJO8e8CfjswP5QMdvBnskF0GpZJyvxRw30KgvVskSUgDmxMswxkWcj/&#13;&#10;NcofAAAA//8DAFBLAQItABQABgAIAAAAIQC2gziS/gAAAOEBAAATAAAAAAAAAAAAAAAAAAAAAABb&#13;&#10;Q29udGVudF9UeXBlc10ueG1sUEsBAi0AFAAGAAgAAAAhADj9If/WAAAAlAEAAAsAAAAAAAAAAAAA&#13;&#10;AAAALwEAAF9yZWxzLy5yZWxzUEsBAi0AFAAGAAgAAAAhAPuVKmz4AQAAzgMAAA4AAAAAAAAAAAAA&#13;&#10;AAAALgIAAGRycy9lMm9Eb2MueG1sUEsBAi0AFAAGAAgAAAAhAL7AF2PjAAAADgEAAA8AAAAAAAAA&#13;&#10;AAAAAAAAUgQAAGRycy9kb3ducmV2LnhtbFBLBQYAAAAABAAEAPMAAABiBQAAAAA=&#13;&#10;" filled="f" stroked="f">
                <v:textbox>
                  <w:txbxContent>
                    <w:tbl>
                      <w:tblPr>
                        <w:tblStyle w:val="a3"/>
                        <w:tblW w:w="0" w:type="auto"/>
                        <w:tblInd w:w="-34" w:type="dxa"/>
                        <w:tblBorders>
                          <w:top w:val="single" w:sz="4" w:space="0" w:color="00B0F0"/>
                          <w:left w:val="single" w:sz="4" w:space="0" w:color="00B0F0"/>
                          <w:bottom w:val="single" w:sz="4" w:space="0" w:color="00B0F0"/>
                          <w:right w:val="single" w:sz="4" w:space="0" w:color="00B0F0"/>
                          <w:insideH w:val="single" w:sz="4" w:space="0" w:color="00B0F0"/>
                          <w:insideV w:val="single" w:sz="4" w:space="0" w:color="00B0F0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369"/>
                        <w:gridCol w:w="86"/>
                        <w:gridCol w:w="283"/>
                        <w:gridCol w:w="123"/>
                        <w:gridCol w:w="444"/>
                      </w:tblGrid>
                      <w:tr w:rsidR="00810D20" w:rsidRPr="00D06358" w14:paraId="5E0F8C61" w14:textId="77777777" w:rsidTr="006B0490">
                        <w:tc>
                          <w:tcPr>
                            <w:tcW w:w="455" w:type="dxa"/>
                            <w:gridSpan w:val="2"/>
                          </w:tcPr>
                          <w:p w14:paraId="188FF53B" w14:textId="77777777" w:rsidR="00810D20" w:rsidRPr="00D06358" w:rsidRDefault="00810D20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D06358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  <w:lang w:val="en-US"/>
                              </w:rPr>
                              <w:t>n</w:t>
                            </w:r>
                            <w:r w:rsidRPr="00D06358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406" w:type="dxa"/>
                            <w:gridSpan w:val="2"/>
                          </w:tcPr>
                          <w:p w14:paraId="65BF9101" w14:textId="77777777" w:rsidR="00810D20" w:rsidRPr="00D06358" w:rsidRDefault="00810D20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D06358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  <w:lang w:val="en-US"/>
                              </w:rPr>
                              <w:t>n</w:t>
                            </w:r>
                            <w:r w:rsidRPr="00D06358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444" w:type="dxa"/>
                          </w:tcPr>
                          <w:p w14:paraId="012AB287" w14:textId="77777777" w:rsidR="00810D20" w:rsidRPr="00D06358" w:rsidRDefault="00810D20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D06358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  <w:lang w:val="en-US"/>
                              </w:rPr>
                              <w:t>n</w:t>
                            </w:r>
                            <w:r w:rsidRPr="00D06358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c>
                      </w:tr>
                      <w:tr w:rsidR="00810D20" w:rsidRPr="00D06358" w14:paraId="32DA55C6" w14:textId="77777777" w:rsidTr="006B0490">
                        <w:trPr>
                          <w:cantSplit/>
                          <w:trHeight w:val="272"/>
                        </w:trPr>
                        <w:tc>
                          <w:tcPr>
                            <w:tcW w:w="369" w:type="dxa"/>
                            <w:textDirection w:val="tbRl"/>
                          </w:tcPr>
                          <w:p w14:paraId="15894CF1" w14:textId="77777777" w:rsidR="00810D20" w:rsidRPr="00D06358" w:rsidRDefault="00810D20" w:rsidP="00A477A2">
                            <w:pPr>
                              <w:ind w:left="113" w:right="113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D06358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  <w:lang w:val="en-US"/>
                              </w:rPr>
                              <w:t>&gt;</w:t>
                            </w:r>
                          </w:p>
                        </w:tc>
                        <w:tc>
                          <w:tcPr>
                            <w:tcW w:w="369" w:type="dxa"/>
                            <w:gridSpan w:val="2"/>
                            <w:textDirection w:val="tbRl"/>
                          </w:tcPr>
                          <w:p w14:paraId="4F59877A" w14:textId="77777777" w:rsidR="00810D20" w:rsidRPr="00D06358" w:rsidRDefault="00810D20" w:rsidP="00A477A2">
                            <w:pPr>
                              <w:ind w:left="113" w:right="113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D06358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  <w:lang w:val="en-US"/>
                              </w:rPr>
                              <w:t>&lt;</w:t>
                            </w:r>
                          </w:p>
                        </w:tc>
                        <w:tc>
                          <w:tcPr>
                            <w:tcW w:w="567" w:type="dxa"/>
                            <w:gridSpan w:val="2"/>
                            <w:textDirection w:val="btLr"/>
                          </w:tcPr>
                          <w:p w14:paraId="38AF2990" w14:textId="77777777" w:rsidR="00810D20" w:rsidRPr="00D06358" w:rsidRDefault="00810D20" w:rsidP="00320073">
                            <w:pPr>
                              <w:ind w:left="113" w:right="113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D06358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  <w:lang w:val="en-US"/>
                              </w:rPr>
                              <w:t>=</w:t>
                            </w:r>
                          </w:p>
                        </w:tc>
                      </w:tr>
                      <w:tr w:rsidR="00810D20" w:rsidRPr="00D06358" w14:paraId="04645475" w14:textId="77777777" w:rsidTr="006B0490">
                        <w:tc>
                          <w:tcPr>
                            <w:tcW w:w="369" w:type="dxa"/>
                          </w:tcPr>
                          <w:p w14:paraId="7D196C4F" w14:textId="77777777" w:rsidR="00810D20" w:rsidRPr="00D06358" w:rsidRDefault="00810D20" w:rsidP="00320073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D06358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  <w:lang w:val="en-US"/>
                              </w:rPr>
                              <w:t>n</w:t>
                            </w:r>
                            <w:r w:rsidRPr="00D06358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369" w:type="dxa"/>
                            <w:gridSpan w:val="2"/>
                          </w:tcPr>
                          <w:p w14:paraId="535D1BAB" w14:textId="77777777" w:rsidR="00810D20" w:rsidRPr="00D06358" w:rsidRDefault="00810D20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D06358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  <w:lang w:val="en-US"/>
                              </w:rPr>
                              <w:t>n</w:t>
                            </w:r>
                            <w:r w:rsidRPr="00D06358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567" w:type="dxa"/>
                            <w:gridSpan w:val="2"/>
                          </w:tcPr>
                          <w:p w14:paraId="35FB4A76" w14:textId="77777777" w:rsidR="00810D20" w:rsidRPr="00D06358" w:rsidRDefault="00810D20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D06358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  <w:lang w:val="en-US"/>
                              </w:rPr>
                              <w:t>n</w:t>
                            </w:r>
                            <w:r w:rsidRPr="00D06358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c>
                      </w:tr>
                      <w:tr w:rsidR="00810D20" w:rsidRPr="00D06358" w14:paraId="114A960D" w14:textId="77777777" w:rsidTr="006B0490">
                        <w:tc>
                          <w:tcPr>
                            <w:tcW w:w="369" w:type="dxa"/>
                          </w:tcPr>
                          <w:p w14:paraId="7B26ACE9" w14:textId="0D094010" w:rsidR="00810D20" w:rsidRPr="00D06358" w:rsidRDefault="00810D20" w:rsidP="00810D20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  <w:highlight w:val="yellow"/>
                                <w:lang w:val="en-US"/>
                              </w:rPr>
                            </w:pPr>
                          </w:p>
                        </w:tc>
                        <w:tc>
                          <w:tcPr>
                            <w:tcW w:w="369" w:type="dxa"/>
                            <w:gridSpan w:val="2"/>
                          </w:tcPr>
                          <w:p w14:paraId="15C462E1" w14:textId="36EB5E89" w:rsidR="00810D20" w:rsidRPr="00D06358" w:rsidRDefault="00810D20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  <w:lang w:val="en-US"/>
                              </w:rPr>
                            </w:pPr>
                          </w:p>
                        </w:tc>
                        <w:tc>
                          <w:tcPr>
                            <w:tcW w:w="567" w:type="dxa"/>
                            <w:gridSpan w:val="2"/>
                          </w:tcPr>
                          <w:p w14:paraId="2A120B5C" w14:textId="7E967480" w:rsidR="00810D20" w:rsidRPr="00D06358" w:rsidRDefault="00810D20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  <w:lang w:val="en-US"/>
                              </w:rPr>
                            </w:pPr>
                          </w:p>
                        </w:tc>
                      </w:tr>
                    </w:tbl>
                    <w:p w14:paraId="756B2B17" w14:textId="77777777" w:rsidR="00810D20" w:rsidRPr="00A477A2" w:rsidRDefault="00810D20" w:rsidP="00810D20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1EFA5167" w14:textId="71D66390" w:rsidR="00CA7767" w:rsidRPr="00810D20" w:rsidRDefault="00CA776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05F74E65" w14:textId="30040122" w:rsidR="00810D20" w:rsidRPr="00A61437" w:rsidRDefault="00810D20">
      <w:pPr>
        <w:rPr>
          <w:rFonts w:ascii="Times New Roman" w:hAnsi="Times New Roman" w:cs="Times New Roman"/>
          <w:color w:val="000000" w:themeColor="text1"/>
          <w:sz w:val="16"/>
          <w:szCs w:val="16"/>
        </w:rPr>
      </w:pPr>
      <w:r>
        <w:rPr>
          <w:rFonts w:ascii="Times New Roman" w:hAnsi="Times New Roman" w:cs="Times New Roman"/>
          <w:color w:val="FF0000"/>
          <w:sz w:val="16"/>
          <w:szCs w:val="16"/>
          <w:lang w:val="en-US"/>
        </w:rPr>
        <w:t>A</w:t>
      </w:r>
      <w:r w:rsidR="00CA7767">
        <w:rPr>
          <w:rFonts w:ascii="Times New Roman" w:hAnsi="Times New Roman" w:cs="Times New Roman"/>
          <w:color w:val="FF0000"/>
          <w:sz w:val="16"/>
          <w:szCs w:val="16"/>
        </w:rPr>
        <w:t>.</w:t>
      </w:r>
      <w:r w:rsidR="00CA7767" w:rsidRPr="00CA7767">
        <w:rPr>
          <w:rFonts w:ascii="Times New Roman" w:hAnsi="Times New Roman" w:cs="Times New Roman"/>
          <w:color w:val="FF0000"/>
          <w:sz w:val="16"/>
          <w:szCs w:val="16"/>
        </w:rPr>
        <w:t xml:space="preserve">  </w:t>
      </w:r>
      <w:r w:rsidR="00CA7767" w:rsidRPr="00CA7767">
        <w:rPr>
          <w:rFonts w:ascii="Times New Roman" w:hAnsi="Times New Roman" w:cs="Times New Roman"/>
          <w:color w:val="000000" w:themeColor="text1"/>
          <w:sz w:val="16"/>
          <w:szCs w:val="16"/>
        </w:rPr>
        <w:t>ισχυρή</w:t>
      </w:r>
      <w:r w:rsidR="00CA7767">
        <w:rPr>
          <w:rFonts w:ascii="Times New Roman" w:hAnsi="Times New Roman" w:cs="Times New Roman"/>
          <w:color w:val="FF0000"/>
          <w:sz w:val="16"/>
          <w:szCs w:val="16"/>
        </w:rPr>
        <w:t xml:space="preserve"> </w:t>
      </w:r>
      <w:r w:rsidR="00CA7767" w:rsidRPr="00CA7767">
        <w:rPr>
          <w:rFonts w:ascii="Times New Roman" w:hAnsi="Times New Roman" w:cs="Times New Roman"/>
          <w:color w:val="0070C0"/>
          <w:sz w:val="16"/>
          <w:szCs w:val="16"/>
        </w:rPr>
        <w:t>βάση</w:t>
      </w:r>
      <w:r w:rsidR="00CA7767">
        <w:rPr>
          <w:rFonts w:ascii="Times New Roman" w:hAnsi="Times New Roman" w:cs="Times New Roman"/>
          <w:color w:val="FF0000"/>
          <w:sz w:val="16"/>
          <w:szCs w:val="16"/>
        </w:rPr>
        <w:t xml:space="preserve"> </w:t>
      </w:r>
      <w:r w:rsidR="00CA7767" w:rsidRPr="00CA7767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σε ασθενές </w:t>
      </w:r>
      <w:r w:rsidR="00CA7767">
        <w:rPr>
          <w:rFonts w:ascii="Times New Roman" w:hAnsi="Times New Roman" w:cs="Times New Roman"/>
          <w:color w:val="FF0000"/>
          <w:sz w:val="16"/>
          <w:szCs w:val="16"/>
        </w:rPr>
        <w:t>οξύ</w:t>
      </w:r>
      <w:r w:rsidR="00A61437">
        <w:rPr>
          <w:rFonts w:ascii="Times New Roman" w:hAnsi="Times New Roman" w:cs="Times New Roman"/>
          <w:color w:val="FF0000"/>
          <w:sz w:val="16"/>
          <w:szCs w:val="16"/>
        </w:rPr>
        <w:t xml:space="preserve">   </w:t>
      </w:r>
      <w:r w:rsidR="00A61437">
        <w:rPr>
          <w:rFonts w:ascii="Times New Roman" w:hAnsi="Times New Roman" w:cs="Times New Roman"/>
          <w:color w:val="000000" w:themeColor="text1"/>
          <w:sz w:val="16"/>
          <w:szCs w:val="16"/>
        </w:rPr>
        <w:t>(εξουδετέρωση)</w:t>
      </w:r>
    </w:p>
    <w:p w14:paraId="0B0F86CC" w14:textId="4A607D84" w:rsidR="00810D20" w:rsidRPr="00810D20" w:rsidRDefault="00810D20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067984AF" w14:textId="3171F15D" w:rsidR="00810D20" w:rsidRPr="00810D20" w:rsidRDefault="00810D20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5C4F03DD" w14:textId="21325E26" w:rsidR="00810D20" w:rsidRDefault="00D92051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  <w:r w:rsidRPr="00B326FC">
        <w:rPr>
          <w:rFonts w:ascii="Times New Roman" w:hAnsi="Times New Roman" w:cs="Times New Roman"/>
          <w:noProof/>
          <w:color w:val="FF0000"/>
          <w:position w:val="-12"/>
          <w:sz w:val="16"/>
          <w:szCs w:val="16"/>
          <w:lang w:val="en-US"/>
        </w:rPr>
        <w:object w:dxaOrig="4220" w:dyaOrig="360" w14:anchorId="4E1802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alt="" style="width:215.45pt;height:17.9pt;mso-width-percent:0;mso-height-percent:0;mso-width-percent:0;mso-height-percent:0" o:ole="" o:bordertopcolor="aqua" o:borderleftcolor="aqua" o:borderbottomcolor="aqua" o:borderrightcolor="aqua">
            <v:imagedata r:id="rId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2" DrawAspect="Content" ObjectID="_1761234542" r:id="rId5"/>
        </w:object>
      </w:r>
    </w:p>
    <w:p w14:paraId="5E8C59FA" w14:textId="29C5A56F" w:rsidR="00810D20" w:rsidRDefault="00810D20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40CA2173" w14:textId="77777777" w:rsidR="00810D20" w:rsidRDefault="00810D20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04367716" w14:textId="77777777" w:rsidR="00CA7767" w:rsidRDefault="00CA776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1C13AE87" w14:textId="77777777" w:rsidR="00CA7767" w:rsidRDefault="00CA776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1B57347C" w14:textId="77777777" w:rsidR="00CA7767" w:rsidRDefault="00CA776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40181632" w14:textId="77777777" w:rsidR="00CA7767" w:rsidRDefault="00CA776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3F49CCC7" w14:textId="77777777" w:rsidR="00CA7767" w:rsidRDefault="00CA776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2FA79206" w14:textId="77777777" w:rsidR="00CA7767" w:rsidRDefault="00CA776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08D6B445" w14:textId="77777777" w:rsidR="00CA7767" w:rsidRDefault="00CA776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35AF5D7A" w14:textId="77777777" w:rsidR="00CA7767" w:rsidRDefault="00CA776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16A78B7B" w14:textId="77777777" w:rsidR="00CA7767" w:rsidRDefault="00CA776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481A4B37" w14:textId="77777777" w:rsidR="00CA7767" w:rsidRDefault="00CA776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42262805" w14:textId="77777777" w:rsidR="00CA7767" w:rsidRDefault="00CA776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64365F23" w14:textId="77777777" w:rsidR="00CA7767" w:rsidRDefault="00CA776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26353292" w14:textId="50ABB3DE" w:rsidR="00810D20" w:rsidRDefault="00810D20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13075733" w14:textId="705A962F" w:rsidR="00810D20" w:rsidRDefault="00810D20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3D1F23AA" w14:textId="34580030" w:rsidR="00A61437" w:rsidRPr="00A61437" w:rsidRDefault="00810D20" w:rsidP="00A61437">
      <w:pPr>
        <w:rPr>
          <w:rFonts w:ascii="Times New Roman" w:hAnsi="Times New Roman" w:cs="Times New Roman"/>
          <w:color w:val="000000" w:themeColor="text1"/>
          <w:sz w:val="16"/>
          <w:szCs w:val="16"/>
        </w:rPr>
      </w:pPr>
      <w:r>
        <w:rPr>
          <w:rFonts w:ascii="Times New Roman" w:hAnsi="Times New Roman" w:cs="Times New Roman"/>
          <w:color w:val="FF0000"/>
          <w:sz w:val="16"/>
          <w:szCs w:val="16"/>
          <w:lang w:val="en-US"/>
        </w:rPr>
        <w:t>B</w:t>
      </w:r>
      <w:r w:rsidR="00CA7767">
        <w:rPr>
          <w:rFonts w:ascii="Times New Roman" w:hAnsi="Times New Roman" w:cs="Times New Roman"/>
          <w:color w:val="FF0000"/>
          <w:sz w:val="16"/>
          <w:szCs w:val="16"/>
        </w:rPr>
        <w:t xml:space="preserve">.  </w:t>
      </w:r>
      <w:r w:rsidR="00CA7767" w:rsidRPr="00CA7767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ισχυρό </w:t>
      </w:r>
      <w:r w:rsidR="00CA7767">
        <w:rPr>
          <w:rFonts w:ascii="Times New Roman" w:hAnsi="Times New Roman" w:cs="Times New Roman"/>
          <w:color w:val="FF0000"/>
          <w:sz w:val="16"/>
          <w:szCs w:val="16"/>
        </w:rPr>
        <w:t xml:space="preserve">οξύ </w:t>
      </w:r>
      <w:r w:rsidR="00CA7767" w:rsidRPr="00CA7767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σε ασθενή </w:t>
      </w:r>
      <w:r w:rsidR="00CA7767" w:rsidRPr="00CA7767">
        <w:rPr>
          <w:rFonts w:ascii="Times New Roman" w:hAnsi="Times New Roman" w:cs="Times New Roman"/>
          <w:color w:val="0070C0"/>
          <w:sz w:val="16"/>
          <w:szCs w:val="16"/>
        </w:rPr>
        <w:t>βάση</w:t>
      </w:r>
      <w:r w:rsidR="00A61437">
        <w:rPr>
          <w:rFonts w:ascii="Times New Roman" w:hAnsi="Times New Roman" w:cs="Times New Roman"/>
          <w:color w:val="0070C0"/>
          <w:sz w:val="16"/>
          <w:szCs w:val="16"/>
        </w:rPr>
        <w:t xml:space="preserve">     </w:t>
      </w:r>
      <w:r w:rsidR="00A61437">
        <w:rPr>
          <w:rFonts w:ascii="Times New Roman" w:hAnsi="Times New Roman" w:cs="Times New Roman"/>
          <w:color w:val="000000" w:themeColor="text1"/>
          <w:sz w:val="16"/>
          <w:szCs w:val="16"/>
        </w:rPr>
        <w:t>(εξουδετέρωση)</w:t>
      </w:r>
    </w:p>
    <w:p w14:paraId="3C3CF680" w14:textId="5E408BF9" w:rsidR="00810D20" w:rsidRPr="00CA7767" w:rsidRDefault="006B0490">
      <w:pPr>
        <w:rPr>
          <w:rFonts w:ascii="Times New Roman" w:hAnsi="Times New Roman" w:cs="Times New Roman"/>
          <w:color w:val="FF0000"/>
          <w:sz w:val="16"/>
          <w:szCs w:val="16"/>
        </w:rPr>
      </w:pPr>
      <w:r w:rsidRPr="00320073">
        <w:rPr>
          <w:rFonts w:ascii="Times New Roman" w:hAnsi="Times New Roman" w:cs="Times New Roman"/>
          <w:noProof/>
          <w:sz w:val="18"/>
          <w:szCs w:val="18"/>
          <w:lang w:eastAsia="el-G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5ABA8E0" wp14:editId="22892085">
                <wp:simplePos x="0" y="0"/>
                <wp:positionH relativeFrom="column">
                  <wp:posOffset>3103245</wp:posOffset>
                </wp:positionH>
                <wp:positionV relativeFrom="paragraph">
                  <wp:posOffset>21189</wp:posOffset>
                </wp:positionV>
                <wp:extent cx="1227221" cy="1049922"/>
                <wp:effectExtent l="0" t="0" r="0" b="0"/>
                <wp:wrapNone/>
                <wp:docPr id="1007298974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27221" cy="104992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a3"/>
                              <w:tblW w:w="0" w:type="auto"/>
                              <w:tblInd w:w="-34" w:type="dxa"/>
                              <w:tblBorders>
                                <w:top w:val="single" w:sz="4" w:space="0" w:color="00B0F0"/>
                                <w:left w:val="single" w:sz="4" w:space="0" w:color="00B0F0"/>
                                <w:bottom w:val="single" w:sz="4" w:space="0" w:color="00B0F0"/>
                                <w:right w:val="single" w:sz="4" w:space="0" w:color="00B0F0"/>
                                <w:insideH w:val="single" w:sz="4" w:space="0" w:color="00B0F0"/>
                                <w:insideV w:val="single" w:sz="4" w:space="0" w:color="00B0F0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369"/>
                              <w:gridCol w:w="86"/>
                              <w:gridCol w:w="567"/>
                              <w:gridCol w:w="425"/>
                            </w:tblGrid>
                            <w:tr w:rsidR="00810D20" w:rsidRPr="00A477A2" w14:paraId="2E6DDBA7" w14:textId="77777777" w:rsidTr="006B0490">
                              <w:tc>
                                <w:tcPr>
                                  <w:tcW w:w="455" w:type="dxa"/>
                                  <w:gridSpan w:val="2"/>
                                </w:tcPr>
                                <w:p w14:paraId="4554006A" w14:textId="77777777" w:rsidR="00810D20" w:rsidRPr="006B0490" w:rsidRDefault="00810D20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 w:rsidRPr="006B0490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n</w:t>
                                  </w:r>
                                  <w:r w:rsidRPr="006B0490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</w:tcPr>
                                <w:p w14:paraId="42A0AEB6" w14:textId="77777777" w:rsidR="00810D20" w:rsidRPr="006B0490" w:rsidRDefault="00810D20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 w:rsidRPr="006B0490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n</w:t>
                                  </w:r>
                                  <w:r w:rsidRPr="006B0490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25" w:type="dxa"/>
                                </w:tcPr>
                                <w:p w14:paraId="295B4B8B" w14:textId="77777777" w:rsidR="00810D20" w:rsidRPr="006B0490" w:rsidRDefault="00810D20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 w:rsidRPr="006B0490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n</w:t>
                                  </w:r>
                                  <w:r w:rsidRPr="006B0490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810D20" w:rsidRPr="00A477A2" w14:paraId="0C0A20D4" w14:textId="77777777" w:rsidTr="006B0490">
                              <w:trPr>
                                <w:cantSplit/>
                                <w:trHeight w:val="272"/>
                              </w:trPr>
                              <w:tc>
                                <w:tcPr>
                                  <w:tcW w:w="455" w:type="dxa"/>
                                  <w:gridSpan w:val="2"/>
                                  <w:textDirection w:val="tbRl"/>
                                </w:tcPr>
                                <w:p w14:paraId="47906C6F" w14:textId="77777777" w:rsidR="00810D20" w:rsidRPr="006B0490" w:rsidRDefault="00810D20" w:rsidP="00A477A2">
                                  <w:pPr>
                                    <w:ind w:left="113" w:right="113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 w:rsidRPr="006B0490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&gt;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textDirection w:val="tbRl"/>
                                </w:tcPr>
                                <w:p w14:paraId="0A9CC534" w14:textId="77777777" w:rsidR="00810D20" w:rsidRPr="006B0490" w:rsidRDefault="00810D20" w:rsidP="00A477A2">
                                  <w:pPr>
                                    <w:ind w:left="113" w:right="113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 w:rsidRPr="006B0490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&lt;</w:t>
                                  </w:r>
                                </w:p>
                              </w:tc>
                              <w:tc>
                                <w:tcPr>
                                  <w:tcW w:w="425" w:type="dxa"/>
                                  <w:textDirection w:val="btLr"/>
                                </w:tcPr>
                                <w:p w14:paraId="3B461E6D" w14:textId="77777777" w:rsidR="00810D20" w:rsidRPr="006B0490" w:rsidRDefault="00810D20" w:rsidP="00320073">
                                  <w:pPr>
                                    <w:ind w:left="113" w:right="113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 w:rsidRPr="006B0490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=</w:t>
                                  </w:r>
                                </w:p>
                              </w:tc>
                            </w:tr>
                            <w:tr w:rsidR="00810D20" w:rsidRPr="00A477A2" w14:paraId="58B29F18" w14:textId="77777777" w:rsidTr="006B0490">
                              <w:tc>
                                <w:tcPr>
                                  <w:tcW w:w="455" w:type="dxa"/>
                                  <w:gridSpan w:val="2"/>
                                </w:tcPr>
                                <w:p w14:paraId="7B9A27B3" w14:textId="77777777" w:rsidR="00810D20" w:rsidRPr="006B0490" w:rsidRDefault="00810D20" w:rsidP="00320073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 w:rsidRPr="006B0490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n</w:t>
                                  </w:r>
                                  <w:r w:rsidRPr="006B0490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</w:tcPr>
                                <w:p w14:paraId="63F1F131" w14:textId="77777777" w:rsidR="00810D20" w:rsidRPr="006B0490" w:rsidRDefault="00810D20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 w:rsidRPr="006B0490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n</w:t>
                                  </w:r>
                                  <w:r w:rsidRPr="006B0490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25" w:type="dxa"/>
                                </w:tcPr>
                                <w:p w14:paraId="53BEC5AF" w14:textId="77777777" w:rsidR="00810D20" w:rsidRPr="006B0490" w:rsidRDefault="00810D20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 w:rsidRPr="006B0490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n</w:t>
                                  </w:r>
                                  <w:r w:rsidRPr="006B0490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c>
                            </w:tr>
                            <w:tr w:rsidR="00810D20" w:rsidRPr="00A477A2" w14:paraId="3B2BEBA2" w14:textId="77777777" w:rsidTr="006B0490">
                              <w:tc>
                                <w:tcPr>
                                  <w:tcW w:w="369" w:type="dxa"/>
                                </w:tcPr>
                                <w:p w14:paraId="33510346" w14:textId="72331410" w:rsidR="00810D20" w:rsidRPr="00810D20" w:rsidRDefault="00810D20" w:rsidP="00810D20">
                                  <w:pP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highlight w:val="yellow"/>
                                      <w:lang w:val="en-U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53" w:type="dxa"/>
                                  <w:gridSpan w:val="2"/>
                                </w:tcPr>
                                <w:p w14:paraId="45F7740A" w14:textId="2C959290" w:rsidR="00810D20" w:rsidRPr="00A477A2" w:rsidRDefault="00810D20">
                                  <w:pP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5" w:type="dxa"/>
                                </w:tcPr>
                                <w:p w14:paraId="412B74C8" w14:textId="0124759C" w:rsidR="00810D20" w:rsidRPr="00A477A2" w:rsidRDefault="00810D20">
                                  <w:pP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1EFB6A90" w14:textId="77777777" w:rsidR="00810D20" w:rsidRPr="00A477A2" w:rsidRDefault="00810D20" w:rsidP="00810D20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ABA8E0" id="_x0000_s1027" type="#_x0000_t202" style="position:absolute;margin-left:244.35pt;margin-top:1.65pt;width:96.65pt;height:82.6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W20zr+gEAANUDAAAOAAAAZHJzL2Uyb0RvYy54bWysU9uO2yAQfa/Uf0C8N74o6W6skNV2t1tV&#13;&#10;2l6kbT+AYByjAkOBxE6/vgP2ZqP2raofEOOBM3POHDY3o9HkKH1QYBmtFiUl0gpold0z+v3bw5tr&#13;&#10;SkLktuUarGT0JAO92b5+tRlcI2voQbfSEwSxoRkco32MrimKIHppeFiAkxaTHXjDI4Z+X7SeD4hu&#13;&#10;dFGX5dtiAN86D0KGgH/vpyTdZvyukyJ+6bogI9GMYm8xrz6vu7QW2w1v9p67Xom5Df4PXRiuLBY9&#13;&#10;Q93zyMnBq7+gjBIeAnRxIcAU0HVKyMwB2VTlH2yeeu5k5oLiBHeWKfw/WPH5+OS+ehLHdzDiADOJ&#13;&#10;4B5B/AjEwl3P7V7eeg9DL3mLhaskWTG40MxXk9ShCQlkN3yCFofMDxEy0Nh5k1RBngTRcQCns+hy&#13;&#10;jESkknV9VdcVJQJzVblcr+s61+DN83XnQ/wgwZC0YdTjVDM8Pz6GmNrhzfORVM3Cg9I6T1ZbMjC6&#13;&#10;XtWrfOEiY1RE42llGL0u0zdZIbF8b9t8OXKlpz0W0HamnZhOnOO4G4lqZ02SCjtoT6iDh8ln+C5w&#13;&#10;04P/RcmAHmM0/DxwLynRHy1qua6Wy2TKHCxXVzUG/jKzu8xwKxCK0UjJtL2L2cgT5VvUvFNZjZdO&#13;&#10;5pbRO1mk2efJnJdxPvXyGre/AQAA//8DAFBLAwQUAAYACAAAACEApn0/YOEAAAAOAQAADwAAAGRy&#13;&#10;cy9kb3ducmV2LnhtbEyPQU/DMAyF70j8h8hI3FjCNrrQNZ0QE1cQgyFxyxqvrWicqsnW8u8xJ7hY&#13;&#10;st7z8/uKzeQ7ccYhtoEM3M4UCKQquJZqA+9vTzcaREyWnO0CoYFvjLApLy8Km7sw0iued6kWHEIx&#13;&#10;twaalPpcylg16G2chR6JtWMYvE28DrV0gx053HdyrlQmvW2JPzS2x8cGq6/dyRvYPx8/P5bqpd76&#13;&#10;u34Mk5Lk76Ux11fTds3jYQ0i4ZT+LuCXgftDycUO4UQuis7AUusVWw0sFiBYz/ScAQ9szHQGsizk&#13;&#10;f4zyBwAA//8DAFBLAQItABQABgAIAAAAIQC2gziS/gAAAOEBAAATAAAAAAAAAAAAAAAAAAAAAABb&#13;&#10;Q29udGVudF9UeXBlc10ueG1sUEsBAi0AFAAGAAgAAAAhADj9If/WAAAAlAEAAAsAAAAAAAAAAAAA&#13;&#10;AAAALwEAAF9yZWxzLy5yZWxzUEsBAi0AFAAGAAgAAAAhAFbbTOv6AQAA1QMAAA4AAAAAAAAAAAAA&#13;&#10;AAAALgIAAGRycy9lMm9Eb2MueG1sUEsBAi0AFAAGAAgAAAAhAKZ9P2DhAAAADgEAAA8AAAAAAAAA&#13;&#10;AAAAAAAAVAQAAGRycy9kb3ducmV2LnhtbFBLBQYAAAAABAAEAPMAAABiBQAAAAA=&#13;&#10;" filled="f" stroked="f">
                <v:textbox>
                  <w:txbxContent>
                    <w:tbl>
                      <w:tblPr>
                        <w:tblStyle w:val="a3"/>
                        <w:tblW w:w="0" w:type="auto"/>
                        <w:tblInd w:w="-34" w:type="dxa"/>
                        <w:tblBorders>
                          <w:top w:val="single" w:sz="4" w:space="0" w:color="00B0F0"/>
                          <w:left w:val="single" w:sz="4" w:space="0" w:color="00B0F0"/>
                          <w:bottom w:val="single" w:sz="4" w:space="0" w:color="00B0F0"/>
                          <w:right w:val="single" w:sz="4" w:space="0" w:color="00B0F0"/>
                          <w:insideH w:val="single" w:sz="4" w:space="0" w:color="00B0F0"/>
                          <w:insideV w:val="single" w:sz="4" w:space="0" w:color="00B0F0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369"/>
                        <w:gridCol w:w="86"/>
                        <w:gridCol w:w="567"/>
                        <w:gridCol w:w="425"/>
                      </w:tblGrid>
                      <w:tr w:rsidR="00810D20" w:rsidRPr="00A477A2" w14:paraId="2E6DDBA7" w14:textId="77777777" w:rsidTr="006B0490">
                        <w:tc>
                          <w:tcPr>
                            <w:tcW w:w="455" w:type="dxa"/>
                            <w:gridSpan w:val="2"/>
                          </w:tcPr>
                          <w:p w14:paraId="4554006A" w14:textId="77777777" w:rsidR="00810D20" w:rsidRPr="006B0490" w:rsidRDefault="00810D20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6B0490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n</w:t>
                            </w:r>
                            <w:r w:rsidRPr="006B0490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567" w:type="dxa"/>
                          </w:tcPr>
                          <w:p w14:paraId="42A0AEB6" w14:textId="77777777" w:rsidR="00810D20" w:rsidRPr="006B0490" w:rsidRDefault="00810D20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B0490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n</w:t>
                            </w:r>
                            <w:r w:rsidRPr="006B0490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425" w:type="dxa"/>
                          </w:tcPr>
                          <w:p w14:paraId="295B4B8B" w14:textId="77777777" w:rsidR="00810D20" w:rsidRPr="006B0490" w:rsidRDefault="00810D20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B0490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n</w:t>
                            </w:r>
                            <w:r w:rsidRPr="006B0490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c>
                      </w:tr>
                      <w:tr w:rsidR="00810D20" w:rsidRPr="00A477A2" w14:paraId="0C0A20D4" w14:textId="77777777" w:rsidTr="006B0490">
                        <w:trPr>
                          <w:cantSplit/>
                          <w:trHeight w:val="272"/>
                        </w:trPr>
                        <w:tc>
                          <w:tcPr>
                            <w:tcW w:w="455" w:type="dxa"/>
                            <w:gridSpan w:val="2"/>
                            <w:textDirection w:val="tbRl"/>
                          </w:tcPr>
                          <w:p w14:paraId="47906C6F" w14:textId="77777777" w:rsidR="00810D20" w:rsidRPr="006B0490" w:rsidRDefault="00810D20" w:rsidP="00A477A2">
                            <w:pPr>
                              <w:ind w:left="113" w:right="113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6B0490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&gt;</w:t>
                            </w:r>
                          </w:p>
                        </w:tc>
                        <w:tc>
                          <w:tcPr>
                            <w:tcW w:w="567" w:type="dxa"/>
                            <w:textDirection w:val="tbRl"/>
                          </w:tcPr>
                          <w:p w14:paraId="0A9CC534" w14:textId="77777777" w:rsidR="00810D20" w:rsidRPr="006B0490" w:rsidRDefault="00810D20" w:rsidP="00A477A2">
                            <w:pPr>
                              <w:ind w:left="113" w:right="113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6B0490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&lt;</w:t>
                            </w:r>
                          </w:p>
                        </w:tc>
                        <w:tc>
                          <w:tcPr>
                            <w:tcW w:w="425" w:type="dxa"/>
                            <w:textDirection w:val="btLr"/>
                          </w:tcPr>
                          <w:p w14:paraId="3B461E6D" w14:textId="77777777" w:rsidR="00810D20" w:rsidRPr="006B0490" w:rsidRDefault="00810D20" w:rsidP="00320073">
                            <w:pPr>
                              <w:ind w:left="113" w:right="113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6B0490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=</w:t>
                            </w:r>
                          </w:p>
                        </w:tc>
                      </w:tr>
                      <w:tr w:rsidR="00810D20" w:rsidRPr="00A477A2" w14:paraId="58B29F18" w14:textId="77777777" w:rsidTr="006B0490">
                        <w:tc>
                          <w:tcPr>
                            <w:tcW w:w="455" w:type="dxa"/>
                            <w:gridSpan w:val="2"/>
                          </w:tcPr>
                          <w:p w14:paraId="7B9A27B3" w14:textId="77777777" w:rsidR="00810D20" w:rsidRPr="006B0490" w:rsidRDefault="00810D20" w:rsidP="00320073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B0490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n</w:t>
                            </w:r>
                            <w:r w:rsidRPr="006B0490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567" w:type="dxa"/>
                          </w:tcPr>
                          <w:p w14:paraId="63F1F131" w14:textId="77777777" w:rsidR="00810D20" w:rsidRPr="006B0490" w:rsidRDefault="00810D20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B0490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n</w:t>
                            </w:r>
                            <w:r w:rsidRPr="006B0490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425" w:type="dxa"/>
                          </w:tcPr>
                          <w:p w14:paraId="53BEC5AF" w14:textId="77777777" w:rsidR="00810D20" w:rsidRPr="006B0490" w:rsidRDefault="00810D20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B0490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n</w:t>
                            </w:r>
                            <w:r w:rsidRPr="006B0490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c>
                      </w:tr>
                      <w:tr w:rsidR="00810D20" w:rsidRPr="00A477A2" w14:paraId="3B2BEBA2" w14:textId="77777777" w:rsidTr="006B0490">
                        <w:tc>
                          <w:tcPr>
                            <w:tcW w:w="369" w:type="dxa"/>
                          </w:tcPr>
                          <w:p w14:paraId="33510346" w14:textId="72331410" w:rsidR="00810D20" w:rsidRPr="00810D20" w:rsidRDefault="00810D20" w:rsidP="00810D20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highlight w:val="yellow"/>
                                <w:lang w:val="en-US"/>
                              </w:rPr>
                            </w:pPr>
                          </w:p>
                        </w:tc>
                        <w:tc>
                          <w:tcPr>
                            <w:tcW w:w="653" w:type="dxa"/>
                            <w:gridSpan w:val="2"/>
                          </w:tcPr>
                          <w:p w14:paraId="45F7740A" w14:textId="2C959290" w:rsidR="00810D20" w:rsidRPr="00A477A2" w:rsidRDefault="00810D20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</w:tc>
                        <w:tc>
                          <w:tcPr>
                            <w:tcW w:w="425" w:type="dxa"/>
                          </w:tcPr>
                          <w:p w14:paraId="412B74C8" w14:textId="0124759C" w:rsidR="00810D20" w:rsidRPr="00A477A2" w:rsidRDefault="00810D20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</w:tc>
                      </w:tr>
                    </w:tbl>
                    <w:p w14:paraId="1EFB6A90" w14:textId="77777777" w:rsidR="00810D20" w:rsidRPr="00A477A2" w:rsidRDefault="00810D20" w:rsidP="00810D20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0DD27001" w14:textId="52916E86" w:rsidR="00810D20" w:rsidRPr="00CA7767" w:rsidRDefault="00810D20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2144E8C2" w14:textId="1B007F70" w:rsidR="00810D20" w:rsidRPr="00CA7767" w:rsidRDefault="00810D20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18E77F69" w14:textId="47078A98" w:rsidR="00810D20" w:rsidRPr="00810D20" w:rsidRDefault="00D92051">
      <w:pPr>
        <w:rPr>
          <w:rFonts w:ascii="Times New Roman" w:hAnsi="Times New Roman" w:cs="Times New Roman"/>
          <w:color w:val="FF0000"/>
          <w:sz w:val="16"/>
          <w:szCs w:val="16"/>
        </w:rPr>
      </w:pPr>
      <w:r w:rsidRPr="00B326FC">
        <w:rPr>
          <w:rFonts w:ascii="Times New Roman" w:hAnsi="Times New Roman" w:cs="Times New Roman"/>
          <w:noProof/>
          <w:color w:val="FF0000"/>
          <w:position w:val="-12"/>
          <w:sz w:val="16"/>
          <w:szCs w:val="16"/>
          <w:lang w:val="en-US"/>
        </w:rPr>
        <w:object w:dxaOrig="2079" w:dyaOrig="360" w14:anchorId="6C2089D4">
          <v:shape id="_x0000_i1031" type="#_x0000_t75" alt="" style="width:117.8pt;height:19.2pt;mso-width-percent:0;mso-height-percent:0;mso-width-percent:0;mso-height-percent:0" o:ole="" o:bordertopcolor="#ffc000" o:borderleftcolor="#ffc000" o:borderbottomcolor="#ffc000" o:borderrightcolor="#ffc000">
            <v:imagedata r:id="rId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1" DrawAspect="Content" ObjectID="_1761234543" r:id="rId7"/>
        </w:object>
      </w:r>
      <w:r w:rsidR="00810D20">
        <w:rPr>
          <w:rFonts w:ascii="Times New Roman" w:hAnsi="Times New Roman" w:cs="Times New Roman"/>
          <w:color w:val="FF0000"/>
          <w:sz w:val="16"/>
          <w:szCs w:val="16"/>
        </w:rPr>
        <w:t xml:space="preserve"> </w:t>
      </w:r>
    </w:p>
    <w:p w14:paraId="64FCE97C" w14:textId="5443B1EF" w:rsidR="00810D20" w:rsidRDefault="00810D20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3E7E4DB3" w14:textId="288BBFD2" w:rsidR="00810D20" w:rsidRDefault="00810D20"/>
    <w:p w14:paraId="2E0B8BF8" w14:textId="77777777" w:rsidR="00810D20" w:rsidRDefault="00810D20"/>
    <w:p w14:paraId="4888B300" w14:textId="77777777" w:rsidR="00810D20" w:rsidRDefault="00810D20"/>
    <w:p w14:paraId="10FB28AB" w14:textId="77777777" w:rsidR="00CA7767" w:rsidRDefault="00CA7767"/>
    <w:p w14:paraId="4210CEC5" w14:textId="77777777" w:rsidR="00CA7767" w:rsidRDefault="00CA7767"/>
    <w:p w14:paraId="56854C53" w14:textId="77777777" w:rsidR="00CA7767" w:rsidRDefault="00CA7767"/>
    <w:p w14:paraId="7B073D46" w14:textId="77777777" w:rsidR="00CA7767" w:rsidRDefault="00CA7767"/>
    <w:p w14:paraId="3EC0E12C" w14:textId="77777777" w:rsidR="00CA7767" w:rsidRDefault="00CA7767"/>
    <w:p w14:paraId="5D70B341" w14:textId="77777777" w:rsidR="00CA7767" w:rsidRDefault="00CA7767"/>
    <w:p w14:paraId="1F202774" w14:textId="70226C78" w:rsidR="00810D20" w:rsidRDefault="00810D20"/>
    <w:p w14:paraId="32C698BC" w14:textId="22204D1B" w:rsidR="00810D20" w:rsidRPr="00CA7767" w:rsidRDefault="006B0490">
      <w:pPr>
        <w:rPr>
          <w:color w:val="FF0000"/>
        </w:rPr>
      </w:pPr>
      <w:r w:rsidRPr="00320073">
        <w:rPr>
          <w:rFonts w:ascii="Times New Roman" w:hAnsi="Times New Roman" w:cs="Times New Roman"/>
          <w:noProof/>
          <w:sz w:val="18"/>
          <w:szCs w:val="18"/>
          <w:lang w:eastAsia="el-G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2FF878E" wp14:editId="6AECA5C6">
                <wp:simplePos x="0" y="0"/>
                <wp:positionH relativeFrom="column">
                  <wp:posOffset>3472447</wp:posOffset>
                </wp:positionH>
                <wp:positionV relativeFrom="paragraph">
                  <wp:posOffset>178836</wp:posOffset>
                </wp:positionV>
                <wp:extent cx="1098885" cy="913565"/>
                <wp:effectExtent l="0" t="0" r="0" b="0"/>
                <wp:wrapNone/>
                <wp:docPr id="1981658984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98885" cy="9135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a3"/>
                              <w:tblW w:w="0" w:type="auto"/>
                              <w:tblInd w:w="-34" w:type="dxa"/>
                              <w:tblBorders>
                                <w:top w:val="single" w:sz="4" w:space="0" w:color="00B0F0"/>
                                <w:left w:val="single" w:sz="4" w:space="0" w:color="00B0F0"/>
                                <w:bottom w:val="single" w:sz="4" w:space="0" w:color="00B0F0"/>
                                <w:right w:val="single" w:sz="4" w:space="0" w:color="00B0F0"/>
                                <w:insideH w:val="single" w:sz="4" w:space="0" w:color="00B0F0"/>
                                <w:insideV w:val="single" w:sz="4" w:space="0" w:color="00B0F0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455"/>
                              <w:gridCol w:w="567"/>
                              <w:gridCol w:w="425"/>
                            </w:tblGrid>
                            <w:tr w:rsidR="00810D20" w:rsidRPr="006B0490" w14:paraId="3CEB6F04" w14:textId="77777777" w:rsidTr="00A160ED">
                              <w:tc>
                                <w:tcPr>
                                  <w:tcW w:w="455" w:type="dxa"/>
                                </w:tcPr>
                                <w:p w14:paraId="1FF501DF" w14:textId="77777777" w:rsidR="00810D20" w:rsidRPr="006B0490" w:rsidRDefault="00810D20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 w:rsidRPr="006B0490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n</w:t>
                                  </w:r>
                                  <w:r w:rsidRPr="006B0490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</w:tcPr>
                                <w:p w14:paraId="155592CB" w14:textId="77777777" w:rsidR="00810D20" w:rsidRPr="006B0490" w:rsidRDefault="00810D20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 w:rsidRPr="006B0490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n</w:t>
                                  </w:r>
                                  <w:r w:rsidRPr="006B0490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25" w:type="dxa"/>
                                </w:tcPr>
                                <w:p w14:paraId="0EED33DD" w14:textId="77777777" w:rsidR="00810D20" w:rsidRPr="006B0490" w:rsidRDefault="00810D20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 w:rsidRPr="006B0490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n</w:t>
                                  </w:r>
                                  <w:r w:rsidRPr="006B0490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810D20" w:rsidRPr="006B0490" w14:paraId="7FA8177C" w14:textId="77777777" w:rsidTr="00A160ED">
                              <w:trPr>
                                <w:cantSplit/>
                                <w:trHeight w:val="272"/>
                              </w:trPr>
                              <w:tc>
                                <w:tcPr>
                                  <w:tcW w:w="455" w:type="dxa"/>
                                  <w:textDirection w:val="tbRl"/>
                                </w:tcPr>
                                <w:p w14:paraId="2F0EBC1A" w14:textId="77777777" w:rsidR="00810D20" w:rsidRPr="006B0490" w:rsidRDefault="00810D20" w:rsidP="00A477A2">
                                  <w:pPr>
                                    <w:ind w:left="113" w:right="113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 w:rsidRPr="006B0490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&gt;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textDirection w:val="tbRl"/>
                                </w:tcPr>
                                <w:p w14:paraId="63530E81" w14:textId="77777777" w:rsidR="00810D20" w:rsidRPr="006B0490" w:rsidRDefault="00810D20" w:rsidP="00A477A2">
                                  <w:pPr>
                                    <w:ind w:left="113" w:right="113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 w:rsidRPr="006B0490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&lt;</w:t>
                                  </w:r>
                                </w:p>
                              </w:tc>
                              <w:tc>
                                <w:tcPr>
                                  <w:tcW w:w="425" w:type="dxa"/>
                                  <w:textDirection w:val="btLr"/>
                                </w:tcPr>
                                <w:p w14:paraId="04605BA2" w14:textId="77777777" w:rsidR="00810D20" w:rsidRPr="006B0490" w:rsidRDefault="00810D20" w:rsidP="00320073">
                                  <w:pPr>
                                    <w:ind w:left="113" w:right="113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 w:rsidRPr="006B0490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=</w:t>
                                  </w:r>
                                </w:p>
                              </w:tc>
                            </w:tr>
                            <w:tr w:rsidR="00810D20" w:rsidRPr="006B0490" w14:paraId="7BCD02C6" w14:textId="77777777" w:rsidTr="00A160ED">
                              <w:tc>
                                <w:tcPr>
                                  <w:tcW w:w="455" w:type="dxa"/>
                                </w:tcPr>
                                <w:p w14:paraId="6E99F4BE" w14:textId="77777777" w:rsidR="00810D20" w:rsidRPr="006B0490" w:rsidRDefault="00810D20" w:rsidP="00320073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 w:rsidRPr="006B0490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n</w:t>
                                  </w:r>
                                  <w:r w:rsidRPr="006B0490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</w:tcPr>
                                <w:p w14:paraId="234F113D" w14:textId="77777777" w:rsidR="00810D20" w:rsidRPr="006B0490" w:rsidRDefault="00810D20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 w:rsidRPr="006B0490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n</w:t>
                                  </w:r>
                                  <w:r w:rsidRPr="006B0490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25" w:type="dxa"/>
                                </w:tcPr>
                                <w:p w14:paraId="2B552083" w14:textId="77777777" w:rsidR="00810D20" w:rsidRPr="006B0490" w:rsidRDefault="00810D20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 w:rsidRPr="006B0490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n</w:t>
                                  </w:r>
                                  <w:r w:rsidRPr="006B0490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c>
                            </w:tr>
                            <w:tr w:rsidR="00810D20" w:rsidRPr="006B0490" w14:paraId="1722AE00" w14:textId="77777777" w:rsidTr="00A160ED">
                              <w:tc>
                                <w:tcPr>
                                  <w:tcW w:w="455" w:type="dxa"/>
                                </w:tcPr>
                                <w:p w14:paraId="02F0672F" w14:textId="77777777" w:rsidR="00810D20" w:rsidRPr="006B0490" w:rsidRDefault="00810D20" w:rsidP="00810D20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highlight w:val="yellow"/>
                                      <w:lang w:val="en-U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67" w:type="dxa"/>
                                </w:tcPr>
                                <w:p w14:paraId="5BB33649" w14:textId="77777777" w:rsidR="00810D20" w:rsidRPr="006B0490" w:rsidRDefault="00810D20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25" w:type="dxa"/>
                                </w:tcPr>
                                <w:p w14:paraId="053681EA" w14:textId="77777777" w:rsidR="00810D20" w:rsidRPr="006B0490" w:rsidRDefault="00810D20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2879EE20" w14:textId="77777777" w:rsidR="00810D20" w:rsidRPr="00A477A2" w:rsidRDefault="00810D20" w:rsidP="00810D20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FF878E" id="_x0000_s1028" type="#_x0000_t202" style="position:absolute;margin-left:273.4pt;margin-top:14.1pt;width:86.55pt;height:71.9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QmDaj/AEAANQDAAAOAAAAZHJzL2Uyb0RvYy54bWysU9uO2yAQfa/Uf0C8N3bSeOtYcVbb3W5V&#13;&#10;aXuRtv0AjHGMCgwFEjv9+h2wNxu1b1X9gMDDnJlz5rC9HrUiR+G8BFPT5SKnRBgOrTT7mv74fv+m&#13;&#10;pMQHZlqmwIianoSn17vXr7aDrcQKelCtcARBjK8GW9M+BFtlmee90MwvwAqDwQ6cZgGPbp+1jg2I&#13;&#10;rlW2yvOrbADXWgdceI9/76Yg3SX8rhM8fO06LwJRNcXeQlpdWpu4Zrstq/aO2V7yuQ32D11oJg0W&#13;&#10;PUPdscDIwcm/oLTkDjx0YcFBZ9B1kovEAdks8z/YPPbMisQFxfH2LJP/f7D8y/HRfnMkjO9hxAEm&#13;&#10;Et4+AP/piYHbnpm9uHEOhl6wFgsvo2TZYH01p0apfeUjSDN8hhaHzA4BEtDYOR1VQZ4E0XEAp7Po&#13;&#10;YgyEx5L5pizLghKOsc3ybXFVpBKses62zoePAjSJm5o6HGpCZ8cHH2I3rHq+EosZuJdKpcEqQwYE&#13;&#10;LVZFSriIaBnQd0rqmpZ5/CYnRJIfTJuSA5Nq2mMBZWbWkehEOYzNSGRb01XMjSI00J5QBgeTzfBZ&#13;&#10;4KYH95uSAS1WU//rwJygRH0yKOVmuV5HT6bDuni3woO7jDSXEWY4QtU0UDJtb0Py8UT5BiXvZFLj&#13;&#10;pZO5ZbROEmm2efTm5TndenmMuycAAAD//wMAUEsDBBQABgAIAAAAIQAUcYBZ4wAAAA8BAAAPAAAA&#13;&#10;ZHJzL2Rvd25yZXYueG1sTI9LT8MwEITvSPwHa5G4UTtRX0njVIiKKxXlIXFz420SEa+j2G3Cv2d7&#13;&#10;gstKq52Z/abYTq4TFxxC60lDMlMgkCpvW6o1vL89P6xBhGjIms4TavjBANvy9qYwufUjveLlEGvB&#13;&#10;IRRyo6GJsc+lDFWDzoSZ75H4dvKDM5HXoZZ2MCOHu06mSi2lMy3xh8b0+NRg9X04Ow0fL6evz7na&#13;&#10;1zu36Ec/KUkuk1rf3027DY/HDYiIU/xzwLUD80PJYEd/JhtEp2ExXzJ/1JCuUxAsWCVZBuLIylWa&#13;&#10;gCwL+b9H+QsAAP//AwBQSwECLQAUAAYACAAAACEAtoM4kv4AAADhAQAAEwAAAAAAAAAAAAAAAAAA&#13;&#10;AAAAW0NvbnRlbnRfVHlwZXNdLnhtbFBLAQItABQABgAIAAAAIQA4/SH/1gAAAJQBAAALAAAAAAAA&#13;&#10;AAAAAAAAAC8BAABfcmVscy8ucmVsc1BLAQItABQABgAIAAAAIQAQmDaj/AEAANQDAAAOAAAAAAAA&#13;&#10;AAAAAAAAAC4CAABkcnMvZTJvRG9jLnhtbFBLAQItABQABgAIAAAAIQAUcYBZ4wAAAA8BAAAPAAAA&#13;&#10;AAAAAAAAAAAAAFYEAABkcnMvZG93bnJldi54bWxQSwUGAAAAAAQABADzAAAAZgUAAAAA&#13;&#10;" filled="f" stroked="f">
                <v:textbox>
                  <w:txbxContent>
                    <w:tbl>
                      <w:tblPr>
                        <w:tblStyle w:val="a3"/>
                        <w:tblW w:w="0" w:type="auto"/>
                        <w:tblInd w:w="-34" w:type="dxa"/>
                        <w:tblBorders>
                          <w:top w:val="single" w:sz="4" w:space="0" w:color="00B0F0"/>
                          <w:left w:val="single" w:sz="4" w:space="0" w:color="00B0F0"/>
                          <w:bottom w:val="single" w:sz="4" w:space="0" w:color="00B0F0"/>
                          <w:right w:val="single" w:sz="4" w:space="0" w:color="00B0F0"/>
                          <w:insideH w:val="single" w:sz="4" w:space="0" w:color="00B0F0"/>
                          <w:insideV w:val="single" w:sz="4" w:space="0" w:color="00B0F0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455"/>
                        <w:gridCol w:w="567"/>
                        <w:gridCol w:w="425"/>
                      </w:tblGrid>
                      <w:tr w:rsidR="00810D20" w:rsidRPr="006B0490" w14:paraId="3CEB6F04" w14:textId="77777777" w:rsidTr="00A160ED">
                        <w:tc>
                          <w:tcPr>
                            <w:tcW w:w="455" w:type="dxa"/>
                          </w:tcPr>
                          <w:p w14:paraId="1FF501DF" w14:textId="77777777" w:rsidR="00810D20" w:rsidRPr="006B0490" w:rsidRDefault="00810D20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6B0490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n</w:t>
                            </w:r>
                            <w:r w:rsidRPr="006B0490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567" w:type="dxa"/>
                          </w:tcPr>
                          <w:p w14:paraId="155592CB" w14:textId="77777777" w:rsidR="00810D20" w:rsidRPr="006B0490" w:rsidRDefault="00810D20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B0490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n</w:t>
                            </w:r>
                            <w:r w:rsidRPr="006B0490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425" w:type="dxa"/>
                          </w:tcPr>
                          <w:p w14:paraId="0EED33DD" w14:textId="77777777" w:rsidR="00810D20" w:rsidRPr="006B0490" w:rsidRDefault="00810D20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B0490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n</w:t>
                            </w:r>
                            <w:r w:rsidRPr="006B0490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c>
                      </w:tr>
                      <w:tr w:rsidR="00810D20" w:rsidRPr="006B0490" w14:paraId="7FA8177C" w14:textId="77777777" w:rsidTr="00A160ED">
                        <w:trPr>
                          <w:cantSplit/>
                          <w:trHeight w:val="272"/>
                        </w:trPr>
                        <w:tc>
                          <w:tcPr>
                            <w:tcW w:w="455" w:type="dxa"/>
                            <w:textDirection w:val="tbRl"/>
                          </w:tcPr>
                          <w:p w14:paraId="2F0EBC1A" w14:textId="77777777" w:rsidR="00810D20" w:rsidRPr="006B0490" w:rsidRDefault="00810D20" w:rsidP="00A477A2">
                            <w:pPr>
                              <w:ind w:left="113" w:right="113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6B0490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&gt;</w:t>
                            </w:r>
                          </w:p>
                        </w:tc>
                        <w:tc>
                          <w:tcPr>
                            <w:tcW w:w="567" w:type="dxa"/>
                            <w:textDirection w:val="tbRl"/>
                          </w:tcPr>
                          <w:p w14:paraId="63530E81" w14:textId="77777777" w:rsidR="00810D20" w:rsidRPr="006B0490" w:rsidRDefault="00810D20" w:rsidP="00A477A2">
                            <w:pPr>
                              <w:ind w:left="113" w:right="113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6B0490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&lt;</w:t>
                            </w:r>
                          </w:p>
                        </w:tc>
                        <w:tc>
                          <w:tcPr>
                            <w:tcW w:w="425" w:type="dxa"/>
                            <w:textDirection w:val="btLr"/>
                          </w:tcPr>
                          <w:p w14:paraId="04605BA2" w14:textId="77777777" w:rsidR="00810D20" w:rsidRPr="006B0490" w:rsidRDefault="00810D20" w:rsidP="00320073">
                            <w:pPr>
                              <w:ind w:left="113" w:right="113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6B0490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=</w:t>
                            </w:r>
                          </w:p>
                        </w:tc>
                      </w:tr>
                      <w:tr w:rsidR="00810D20" w:rsidRPr="006B0490" w14:paraId="7BCD02C6" w14:textId="77777777" w:rsidTr="00A160ED">
                        <w:tc>
                          <w:tcPr>
                            <w:tcW w:w="455" w:type="dxa"/>
                          </w:tcPr>
                          <w:p w14:paraId="6E99F4BE" w14:textId="77777777" w:rsidR="00810D20" w:rsidRPr="006B0490" w:rsidRDefault="00810D20" w:rsidP="00320073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B0490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n</w:t>
                            </w:r>
                            <w:r w:rsidRPr="006B0490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567" w:type="dxa"/>
                          </w:tcPr>
                          <w:p w14:paraId="234F113D" w14:textId="77777777" w:rsidR="00810D20" w:rsidRPr="006B0490" w:rsidRDefault="00810D20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B0490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n</w:t>
                            </w:r>
                            <w:r w:rsidRPr="006B0490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425" w:type="dxa"/>
                          </w:tcPr>
                          <w:p w14:paraId="2B552083" w14:textId="77777777" w:rsidR="00810D20" w:rsidRPr="006B0490" w:rsidRDefault="00810D20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6B0490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n</w:t>
                            </w:r>
                            <w:r w:rsidRPr="006B0490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c>
                      </w:tr>
                      <w:tr w:rsidR="00810D20" w:rsidRPr="006B0490" w14:paraId="1722AE00" w14:textId="77777777" w:rsidTr="00A160ED">
                        <w:tc>
                          <w:tcPr>
                            <w:tcW w:w="455" w:type="dxa"/>
                          </w:tcPr>
                          <w:p w14:paraId="02F0672F" w14:textId="77777777" w:rsidR="00810D20" w:rsidRPr="006B0490" w:rsidRDefault="00810D20" w:rsidP="00810D20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highlight w:val="yellow"/>
                                <w:lang w:val="en-US"/>
                              </w:rPr>
                            </w:pPr>
                          </w:p>
                        </w:tc>
                        <w:tc>
                          <w:tcPr>
                            <w:tcW w:w="567" w:type="dxa"/>
                          </w:tcPr>
                          <w:p w14:paraId="5BB33649" w14:textId="77777777" w:rsidR="00810D20" w:rsidRPr="006B0490" w:rsidRDefault="00810D20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</w:pPr>
                          </w:p>
                        </w:tc>
                        <w:tc>
                          <w:tcPr>
                            <w:tcW w:w="425" w:type="dxa"/>
                          </w:tcPr>
                          <w:p w14:paraId="053681EA" w14:textId="77777777" w:rsidR="00810D20" w:rsidRPr="006B0490" w:rsidRDefault="00810D20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</w:pPr>
                          </w:p>
                        </w:tc>
                      </w:tr>
                    </w:tbl>
                    <w:p w14:paraId="2879EE20" w14:textId="77777777" w:rsidR="00810D20" w:rsidRPr="00A477A2" w:rsidRDefault="00810D20" w:rsidP="00810D20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810D20" w:rsidRPr="00810D20">
        <w:rPr>
          <w:color w:val="FF0000"/>
          <w:lang w:val="en-US"/>
        </w:rPr>
        <w:t>C</w:t>
      </w:r>
      <w:r w:rsidR="00CA7767">
        <w:rPr>
          <w:color w:val="FF0000"/>
        </w:rPr>
        <w:t xml:space="preserve">. </w:t>
      </w:r>
      <w:r w:rsidR="00CA7767" w:rsidRPr="00CA7767">
        <w:rPr>
          <w:color w:val="000000" w:themeColor="text1"/>
        </w:rPr>
        <w:t xml:space="preserve"> </w:t>
      </w:r>
      <w:r w:rsidR="00CA7767" w:rsidRPr="00CA7767">
        <w:rPr>
          <w:rFonts w:ascii="Times New Roman" w:hAnsi="Times New Roman" w:cs="Times New Roman"/>
          <w:color w:val="000000" w:themeColor="text1"/>
          <w:sz w:val="16"/>
          <w:szCs w:val="16"/>
        </w:rPr>
        <w:t>ισχυρ</w:t>
      </w:r>
      <w:r w:rsidR="00CA7767" w:rsidRPr="00CA7767">
        <w:rPr>
          <w:rFonts w:ascii="Times New Roman" w:hAnsi="Times New Roman" w:cs="Times New Roman"/>
          <w:color w:val="000000" w:themeColor="text1"/>
          <w:sz w:val="16"/>
          <w:szCs w:val="16"/>
        </w:rPr>
        <w:t>ό</w:t>
      </w:r>
      <w:r w:rsidR="00CA7767" w:rsidRPr="00CA7767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 </w:t>
      </w:r>
      <w:r w:rsidR="00CA7767">
        <w:rPr>
          <w:rFonts w:ascii="Times New Roman" w:hAnsi="Times New Roman" w:cs="Times New Roman"/>
          <w:color w:val="FF0000"/>
          <w:sz w:val="16"/>
          <w:szCs w:val="16"/>
        </w:rPr>
        <w:t>οξύ</w:t>
      </w:r>
      <w:r w:rsidR="00CA7767">
        <w:rPr>
          <w:rFonts w:ascii="Times New Roman" w:hAnsi="Times New Roman" w:cs="Times New Roman"/>
          <w:color w:val="FF0000"/>
          <w:sz w:val="16"/>
          <w:szCs w:val="16"/>
        </w:rPr>
        <w:t xml:space="preserve"> </w:t>
      </w:r>
      <w:r w:rsidR="00CA7767" w:rsidRPr="00CA7767">
        <w:rPr>
          <w:rFonts w:ascii="Times New Roman" w:hAnsi="Times New Roman" w:cs="Times New Roman"/>
          <w:color w:val="000000" w:themeColor="text1"/>
          <w:sz w:val="16"/>
          <w:szCs w:val="16"/>
        </w:rPr>
        <w:t>σε</w:t>
      </w:r>
      <w:r w:rsidR="00CA7767">
        <w:rPr>
          <w:rFonts w:ascii="Times New Roman" w:hAnsi="Times New Roman" w:cs="Times New Roman"/>
          <w:color w:val="FF0000"/>
          <w:sz w:val="16"/>
          <w:szCs w:val="16"/>
        </w:rPr>
        <w:t xml:space="preserve"> </w:t>
      </w:r>
      <w:r w:rsidR="00CA7767" w:rsidRPr="00CA7767">
        <w:rPr>
          <w:rFonts w:ascii="Times New Roman" w:hAnsi="Times New Roman" w:cs="Times New Roman"/>
          <w:color w:val="00B050"/>
          <w:sz w:val="16"/>
          <w:szCs w:val="16"/>
        </w:rPr>
        <w:t>άλας</w:t>
      </w:r>
      <w:r w:rsidR="00CA7767">
        <w:rPr>
          <w:rFonts w:ascii="Times New Roman" w:hAnsi="Times New Roman" w:cs="Times New Roman"/>
          <w:color w:val="FF0000"/>
          <w:sz w:val="16"/>
          <w:szCs w:val="16"/>
        </w:rPr>
        <w:t xml:space="preserve"> </w:t>
      </w:r>
      <w:r w:rsidR="00CA7767" w:rsidRPr="00CA7767">
        <w:rPr>
          <w:rFonts w:ascii="Times New Roman" w:hAnsi="Times New Roman" w:cs="Times New Roman"/>
          <w:color w:val="000000" w:themeColor="text1"/>
          <w:sz w:val="16"/>
          <w:szCs w:val="16"/>
        </w:rPr>
        <w:t>ασθενούς</w:t>
      </w:r>
      <w:r w:rsidR="00CA7767">
        <w:rPr>
          <w:rFonts w:ascii="Times New Roman" w:hAnsi="Times New Roman" w:cs="Times New Roman"/>
          <w:color w:val="FF0000"/>
          <w:sz w:val="16"/>
          <w:szCs w:val="16"/>
        </w:rPr>
        <w:t xml:space="preserve"> </w:t>
      </w:r>
      <w:r w:rsidR="00CA7767">
        <w:rPr>
          <w:rFonts w:ascii="Times New Roman" w:hAnsi="Times New Roman" w:cs="Times New Roman"/>
          <w:color w:val="FF0000"/>
          <w:sz w:val="16"/>
          <w:szCs w:val="16"/>
        </w:rPr>
        <w:t>οξέος</w:t>
      </w:r>
      <w:r w:rsidR="00A61437">
        <w:rPr>
          <w:rFonts w:ascii="Times New Roman" w:hAnsi="Times New Roman" w:cs="Times New Roman"/>
          <w:color w:val="FF0000"/>
          <w:sz w:val="16"/>
          <w:szCs w:val="16"/>
        </w:rPr>
        <w:t xml:space="preserve">      </w:t>
      </w:r>
      <w:r w:rsidR="00A61437" w:rsidRPr="00A61437">
        <w:rPr>
          <w:rFonts w:ascii="Times New Roman" w:hAnsi="Times New Roman" w:cs="Times New Roman"/>
          <w:color w:val="000000" w:themeColor="text1"/>
          <w:sz w:val="16"/>
          <w:szCs w:val="16"/>
        </w:rPr>
        <w:t>(διπλή αντικατάσταση)</w:t>
      </w:r>
    </w:p>
    <w:p w14:paraId="06E39472" w14:textId="3CB2602C" w:rsidR="00810D20" w:rsidRDefault="00810D20"/>
    <w:p w14:paraId="3C1C3C0D" w14:textId="382C5474" w:rsidR="00810D20" w:rsidRDefault="00D92051">
      <w:r w:rsidRPr="00B326FC">
        <w:rPr>
          <w:rFonts w:ascii="Times New Roman" w:hAnsi="Times New Roman" w:cs="Times New Roman"/>
          <w:noProof/>
          <w:color w:val="FF0000"/>
          <w:position w:val="-12"/>
          <w:sz w:val="16"/>
          <w:szCs w:val="16"/>
          <w:lang w:val="en-US"/>
        </w:rPr>
        <w:object w:dxaOrig="4060" w:dyaOrig="360" w14:anchorId="17B0B5F1">
          <v:shape id="_x0000_i1030" type="#_x0000_t75" alt="" style="width:192.45pt;height:16.65pt;mso-width-percent:0;mso-height-percent:0;mso-width-percent:0;mso-height-percent:0" o:ole="" o:bordertopcolor="fuchsia" o:borderleftcolor="fuchsia" o:borderbottomcolor="fuchsia" o:borderrightcolor="fuchsia">
            <v:imagedata r:id="rId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0" DrawAspect="Content" ObjectID="_1761234544" r:id="rId9"/>
        </w:object>
      </w:r>
    </w:p>
    <w:p w14:paraId="6A71B2E9" w14:textId="77777777" w:rsidR="00810D20" w:rsidRDefault="00810D20"/>
    <w:p w14:paraId="41B1FEFD" w14:textId="77777777" w:rsidR="00810D20" w:rsidRDefault="00810D20"/>
    <w:p w14:paraId="1B111FC7" w14:textId="77777777" w:rsidR="00CA7767" w:rsidRDefault="00CA7767"/>
    <w:p w14:paraId="5174FF4B" w14:textId="77777777" w:rsidR="00CA7767" w:rsidRDefault="00CA7767"/>
    <w:p w14:paraId="62F92656" w14:textId="77777777" w:rsidR="00CA7767" w:rsidRDefault="00CA7767"/>
    <w:p w14:paraId="028E368D" w14:textId="77777777" w:rsidR="00810D20" w:rsidRDefault="00810D20"/>
    <w:p w14:paraId="0E368528" w14:textId="5ECBC618" w:rsidR="00EB2B84" w:rsidRDefault="00A160ED">
      <w:pPr>
        <w:rPr>
          <w:rFonts w:ascii="Times New Roman" w:hAnsi="Times New Roman" w:cs="Times New Roman"/>
          <w:color w:val="000000" w:themeColor="text1"/>
          <w:sz w:val="16"/>
          <w:szCs w:val="16"/>
        </w:rPr>
      </w:pPr>
      <w:r w:rsidRPr="00810D20">
        <w:rPr>
          <w:rFonts w:ascii="Times New Roman" w:hAnsi="Times New Roman" w:cs="Times New Roman"/>
          <w:noProof/>
          <w:color w:val="FF0000"/>
          <w:sz w:val="18"/>
          <w:szCs w:val="18"/>
          <w:lang w:eastAsia="el-G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3122762" wp14:editId="06697CA1">
                <wp:simplePos x="0" y="0"/>
                <wp:positionH relativeFrom="column">
                  <wp:posOffset>3472447</wp:posOffset>
                </wp:positionH>
                <wp:positionV relativeFrom="paragraph">
                  <wp:posOffset>149560</wp:posOffset>
                </wp:positionV>
                <wp:extent cx="1187116" cy="1090028"/>
                <wp:effectExtent l="0" t="0" r="0" b="0"/>
                <wp:wrapNone/>
                <wp:docPr id="307258208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87116" cy="109002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a3"/>
                              <w:tblW w:w="0" w:type="auto"/>
                              <w:tblInd w:w="-34" w:type="dxa"/>
                              <w:tblBorders>
                                <w:top w:val="single" w:sz="4" w:space="0" w:color="00B0F0"/>
                                <w:left w:val="single" w:sz="4" w:space="0" w:color="00B0F0"/>
                                <w:bottom w:val="single" w:sz="4" w:space="0" w:color="00B0F0"/>
                                <w:right w:val="single" w:sz="4" w:space="0" w:color="00B0F0"/>
                                <w:insideH w:val="single" w:sz="4" w:space="0" w:color="00B0F0"/>
                                <w:insideV w:val="single" w:sz="4" w:space="0" w:color="00B0F0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455"/>
                              <w:gridCol w:w="567"/>
                              <w:gridCol w:w="567"/>
                            </w:tblGrid>
                            <w:tr w:rsidR="00810D20" w:rsidRPr="00A160ED" w14:paraId="6FC21969" w14:textId="77777777" w:rsidTr="00A160ED">
                              <w:tc>
                                <w:tcPr>
                                  <w:tcW w:w="455" w:type="dxa"/>
                                </w:tcPr>
                                <w:p w14:paraId="2738FB77" w14:textId="77777777" w:rsidR="00810D20" w:rsidRPr="00A160ED" w:rsidRDefault="00810D20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 w:rsidRPr="00A160ED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n</w:t>
                                  </w:r>
                                  <w:r w:rsidRPr="00A160ED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</w:tcPr>
                                <w:p w14:paraId="5013DC6C" w14:textId="77777777" w:rsidR="00810D20" w:rsidRPr="00A160ED" w:rsidRDefault="00810D20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 w:rsidRPr="00A160ED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n</w:t>
                                  </w:r>
                                  <w:r w:rsidRPr="00A160ED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</w:tcPr>
                                <w:p w14:paraId="24FBED0F" w14:textId="77777777" w:rsidR="00810D20" w:rsidRPr="00A160ED" w:rsidRDefault="00810D20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 w:rsidRPr="00A160ED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n</w:t>
                                  </w:r>
                                  <w:r w:rsidRPr="00A160ED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810D20" w:rsidRPr="00A160ED" w14:paraId="45C3D49B" w14:textId="77777777" w:rsidTr="00A160ED">
                              <w:trPr>
                                <w:cantSplit/>
                                <w:trHeight w:val="272"/>
                              </w:trPr>
                              <w:tc>
                                <w:tcPr>
                                  <w:tcW w:w="455" w:type="dxa"/>
                                  <w:textDirection w:val="tbRl"/>
                                </w:tcPr>
                                <w:p w14:paraId="0455BD7F" w14:textId="77777777" w:rsidR="00810D20" w:rsidRPr="00A160ED" w:rsidRDefault="00810D20" w:rsidP="00A477A2">
                                  <w:pPr>
                                    <w:ind w:left="113" w:right="113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 w:rsidRPr="00A160ED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&gt;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textDirection w:val="tbRl"/>
                                </w:tcPr>
                                <w:p w14:paraId="68535746" w14:textId="77777777" w:rsidR="00810D20" w:rsidRPr="00A160ED" w:rsidRDefault="00810D20" w:rsidP="00A477A2">
                                  <w:pPr>
                                    <w:ind w:left="113" w:right="113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 w:rsidRPr="00A160ED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&lt;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  <w:textDirection w:val="btLr"/>
                                </w:tcPr>
                                <w:p w14:paraId="604803BA" w14:textId="77777777" w:rsidR="00810D20" w:rsidRPr="00A160ED" w:rsidRDefault="00810D20" w:rsidP="00320073">
                                  <w:pPr>
                                    <w:ind w:left="113" w:right="113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 w:rsidRPr="00A160ED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=</w:t>
                                  </w:r>
                                </w:p>
                              </w:tc>
                            </w:tr>
                            <w:tr w:rsidR="00810D20" w:rsidRPr="00A160ED" w14:paraId="6ADAD015" w14:textId="77777777" w:rsidTr="00A160ED">
                              <w:tc>
                                <w:tcPr>
                                  <w:tcW w:w="455" w:type="dxa"/>
                                </w:tcPr>
                                <w:p w14:paraId="04C01694" w14:textId="77777777" w:rsidR="00810D20" w:rsidRPr="00A160ED" w:rsidRDefault="00810D20" w:rsidP="00320073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 w:rsidRPr="00A160ED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n</w:t>
                                  </w:r>
                                  <w:r w:rsidRPr="00A160ED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</w:tcPr>
                                <w:p w14:paraId="582EDE31" w14:textId="77777777" w:rsidR="00810D20" w:rsidRPr="00A160ED" w:rsidRDefault="00810D20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 w:rsidRPr="00A160ED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n</w:t>
                                  </w:r>
                                  <w:r w:rsidRPr="00A160ED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567" w:type="dxa"/>
                                </w:tcPr>
                                <w:p w14:paraId="190EE102" w14:textId="77777777" w:rsidR="00810D20" w:rsidRPr="00A160ED" w:rsidRDefault="00810D20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 w:rsidRPr="00A160ED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  <w:t>n</w:t>
                                  </w:r>
                                  <w:r w:rsidRPr="00A160ED"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c>
                            </w:tr>
                            <w:tr w:rsidR="00810D20" w:rsidRPr="00A160ED" w14:paraId="05DCB324" w14:textId="77777777" w:rsidTr="00A160ED">
                              <w:tc>
                                <w:tcPr>
                                  <w:tcW w:w="455" w:type="dxa"/>
                                </w:tcPr>
                                <w:p w14:paraId="676DA4F8" w14:textId="77777777" w:rsidR="00810D20" w:rsidRPr="00A160ED" w:rsidRDefault="00810D20" w:rsidP="00810D20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highlight w:val="yellow"/>
                                      <w:lang w:val="en-U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67" w:type="dxa"/>
                                </w:tcPr>
                                <w:p w14:paraId="745EBB25" w14:textId="77777777" w:rsidR="00810D20" w:rsidRPr="00A160ED" w:rsidRDefault="00810D20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567" w:type="dxa"/>
                                </w:tcPr>
                                <w:p w14:paraId="713E80B6" w14:textId="77777777" w:rsidR="00810D20" w:rsidRPr="00A160ED" w:rsidRDefault="00810D20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7ED12AA4" w14:textId="77777777" w:rsidR="00810D20" w:rsidRPr="00A160ED" w:rsidRDefault="00810D20" w:rsidP="00810D20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122762" id="_x0000_s1029" type="#_x0000_t202" style="position:absolute;margin-left:273.4pt;margin-top:11.8pt;width:93.45pt;height:85.8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/24a7/QEAANUDAAAOAAAAZHJzL2Uyb0RvYy54bWysU9uO2yAQfa/Uf0C8N7bTZDexQlbb3W5V&#13;&#10;aXuRtv0AgnGMCgwFEjv9+g7Ym43at6p+QOBhzsw5c9jcDEaTo/RBgWW0mpWUSCugUXbP6PdvD29W&#13;&#10;lITIbcM1WMnoSQZ6s339atO7Ws6hA91ITxDEhrp3jHYxurooguik4WEGTloMtuANj3j0+6LxvEd0&#13;&#10;o4t5WV4VPfjGeRAyBPx7PwbpNuO3rRTxS9sGGYlmFHuLefV53aW12G54vffcdUpMbfB/6MJwZbHo&#13;&#10;GeqeR04OXv0FZZTwEKCNMwGmgLZVQmYOyKYq/2Dz1HEnMxcUJ7izTOH/wYrPxyf31ZM4vIMBB5hJ&#13;&#10;BPcI4kcgFu46bvfy1nvoO8kbLFwlyYrehXpKTVKHOiSQXf8JGhwyP0TIQEPrTVIFeRJExwGczqLL&#13;&#10;IRKRSlar66q6okRgrCrXZTlf5Rq8fk53PsQPEgxJG0Y9TjXD8+NjiKkdXj9fSdUsPCit82S1JT2j&#13;&#10;6+V8mRMuIkZFNJ5WhtFVmb7RConle9vk5MiVHvdYQNuJdmI6co7DbiCqYfRtyk0q7KA5oQ4eRp/h&#13;&#10;u8BNB/4XJT16jNHw88C9pER/tKjluloskinzYbG8nuPBX0Z2lxFuBUIxGikZt3cxG3mkfIuatyqr&#13;&#10;8dLJ1DJ6J4s0+TyZ8/Kcb728xu1vAAAA//8DAFBLAwQUAAYACAAAACEA1CZkk+QAAAAPAQAADwAA&#13;&#10;AGRycy9kb3ducmV2LnhtbEyPzU7DMBCE70i8g7VI3KhN06Q0jVNVrbiCKD8SNzfeJhHxOordJrw9&#13;&#10;ywkuK612ZvabYjO5TlxwCK0nDfczBQKp8ralWsPb6+PdA4gQDVnTeUIN3xhgU15fFSa3fqQXvBxi&#13;&#10;LTiEQm40NDH2uZShatCZMPM9Et9OfnAm8jrU0g5m5HDXyblSmXSmJf7QmB53DVZfh7PT8P50+vxY&#13;&#10;qOd679J+9JOS5FZS69ubab/msV2DiDjFPwf8dmB+KBns6M9kg+g0pIuM+aOGeZKBYMEySZYgjqxc&#13;&#10;pQnIspD/e5Q/AAAA//8DAFBLAQItABQABgAIAAAAIQC2gziS/gAAAOEBAAATAAAAAAAAAAAAAAAA&#13;&#10;AAAAAABbQ29udGVudF9UeXBlc10ueG1sUEsBAi0AFAAGAAgAAAAhADj9If/WAAAAlAEAAAsAAAAA&#13;&#10;AAAAAAAAAAAALwEAAF9yZWxzLy5yZWxzUEsBAi0AFAAGAAgAAAAhAL/bhrv9AQAA1QMAAA4AAAAA&#13;&#10;AAAAAAAAAAAALgIAAGRycy9lMm9Eb2MueG1sUEsBAi0AFAAGAAgAAAAhANQmZJPkAAAADwEAAA8A&#13;&#10;AAAAAAAAAAAAAAAAVwQAAGRycy9kb3ducmV2LnhtbFBLBQYAAAAABAAEAPMAAABoBQAAAAA=&#13;&#10;" filled="f" stroked="f">
                <v:textbox>
                  <w:txbxContent>
                    <w:tbl>
                      <w:tblPr>
                        <w:tblStyle w:val="a3"/>
                        <w:tblW w:w="0" w:type="auto"/>
                        <w:tblInd w:w="-34" w:type="dxa"/>
                        <w:tblBorders>
                          <w:top w:val="single" w:sz="4" w:space="0" w:color="00B0F0"/>
                          <w:left w:val="single" w:sz="4" w:space="0" w:color="00B0F0"/>
                          <w:bottom w:val="single" w:sz="4" w:space="0" w:color="00B0F0"/>
                          <w:right w:val="single" w:sz="4" w:space="0" w:color="00B0F0"/>
                          <w:insideH w:val="single" w:sz="4" w:space="0" w:color="00B0F0"/>
                          <w:insideV w:val="single" w:sz="4" w:space="0" w:color="00B0F0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455"/>
                        <w:gridCol w:w="567"/>
                        <w:gridCol w:w="567"/>
                      </w:tblGrid>
                      <w:tr w:rsidR="00810D20" w:rsidRPr="00A160ED" w14:paraId="6FC21969" w14:textId="77777777" w:rsidTr="00A160ED">
                        <w:tc>
                          <w:tcPr>
                            <w:tcW w:w="455" w:type="dxa"/>
                          </w:tcPr>
                          <w:p w14:paraId="2738FB77" w14:textId="77777777" w:rsidR="00810D20" w:rsidRPr="00A160ED" w:rsidRDefault="00810D20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A160ED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n</w:t>
                            </w:r>
                            <w:r w:rsidRPr="00A160ED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567" w:type="dxa"/>
                          </w:tcPr>
                          <w:p w14:paraId="5013DC6C" w14:textId="77777777" w:rsidR="00810D20" w:rsidRPr="00A160ED" w:rsidRDefault="00810D20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A160ED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n</w:t>
                            </w:r>
                            <w:r w:rsidRPr="00A160ED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567" w:type="dxa"/>
                          </w:tcPr>
                          <w:p w14:paraId="24FBED0F" w14:textId="77777777" w:rsidR="00810D20" w:rsidRPr="00A160ED" w:rsidRDefault="00810D20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A160ED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n</w:t>
                            </w:r>
                            <w:r w:rsidRPr="00A160ED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c>
                      </w:tr>
                      <w:tr w:rsidR="00810D20" w:rsidRPr="00A160ED" w14:paraId="45C3D49B" w14:textId="77777777" w:rsidTr="00A160ED">
                        <w:trPr>
                          <w:cantSplit/>
                          <w:trHeight w:val="272"/>
                        </w:trPr>
                        <w:tc>
                          <w:tcPr>
                            <w:tcW w:w="455" w:type="dxa"/>
                            <w:textDirection w:val="tbRl"/>
                          </w:tcPr>
                          <w:p w14:paraId="0455BD7F" w14:textId="77777777" w:rsidR="00810D20" w:rsidRPr="00A160ED" w:rsidRDefault="00810D20" w:rsidP="00A477A2">
                            <w:pPr>
                              <w:ind w:left="113" w:right="113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A160ED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&gt;</w:t>
                            </w:r>
                          </w:p>
                        </w:tc>
                        <w:tc>
                          <w:tcPr>
                            <w:tcW w:w="567" w:type="dxa"/>
                            <w:textDirection w:val="tbRl"/>
                          </w:tcPr>
                          <w:p w14:paraId="68535746" w14:textId="77777777" w:rsidR="00810D20" w:rsidRPr="00A160ED" w:rsidRDefault="00810D20" w:rsidP="00A477A2">
                            <w:pPr>
                              <w:ind w:left="113" w:right="113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A160ED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&lt;</w:t>
                            </w:r>
                          </w:p>
                        </w:tc>
                        <w:tc>
                          <w:tcPr>
                            <w:tcW w:w="567" w:type="dxa"/>
                            <w:textDirection w:val="btLr"/>
                          </w:tcPr>
                          <w:p w14:paraId="604803BA" w14:textId="77777777" w:rsidR="00810D20" w:rsidRPr="00A160ED" w:rsidRDefault="00810D20" w:rsidP="00320073">
                            <w:pPr>
                              <w:ind w:left="113" w:right="113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</w:pPr>
                            <w:r w:rsidRPr="00A160ED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=</w:t>
                            </w:r>
                          </w:p>
                        </w:tc>
                      </w:tr>
                      <w:tr w:rsidR="00810D20" w:rsidRPr="00A160ED" w14:paraId="6ADAD015" w14:textId="77777777" w:rsidTr="00A160ED">
                        <w:tc>
                          <w:tcPr>
                            <w:tcW w:w="455" w:type="dxa"/>
                          </w:tcPr>
                          <w:p w14:paraId="04C01694" w14:textId="77777777" w:rsidR="00810D20" w:rsidRPr="00A160ED" w:rsidRDefault="00810D20" w:rsidP="00320073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A160ED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n</w:t>
                            </w:r>
                            <w:r w:rsidRPr="00A160ED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567" w:type="dxa"/>
                          </w:tcPr>
                          <w:p w14:paraId="582EDE31" w14:textId="77777777" w:rsidR="00810D20" w:rsidRPr="00A160ED" w:rsidRDefault="00810D20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A160ED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n</w:t>
                            </w:r>
                            <w:r w:rsidRPr="00A160ED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567" w:type="dxa"/>
                          </w:tcPr>
                          <w:p w14:paraId="190EE102" w14:textId="77777777" w:rsidR="00810D20" w:rsidRPr="00A160ED" w:rsidRDefault="00810D20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A160ED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  <w:t>n</w:t>
                            </w:r>
                            <w:r w:rsidRPr="00A160ED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c>
                      </w:tr>
                      <w:tr w:rsidR="00810D20" w:rsidRPr="00A160ED" w14:paraId="05DCB324" w14:textId="77777777" w:rsidTr="00A160ED">
                        <w:tc>
                          <w:tcPr>
                            <w:tcW w:w="455" w:type="dxa"/>
                          </w:tcPr>
                          <w:p w14:paraId="676DA4F8" w14:textId="77777777" w:rsidR="00810D20" w:rsidRPr="00A160ED" w:rsidRDefault="00810D20" w:rsidP="00810D20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highlight w:val="yellow"/>
                                <w:lang w:val="en-US"/>
                              </w:rPr>
                            </w:pPr>
                          </w:p>
                        </w:tc>
                        <w:tc>
                          <w:tcPr>
                            <w:tcW w:w="567" w:type="dxa"/>
                          </w:tcPr>
                          <w:p w14:paraId="745EBB25" w14:textId="77777777" w:rsidR="00810D20" w:rsidRPr="00A160ED" w:rsidRDefault="00810D20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</w:pPr>
                          </w:p>
                        </w:tc>
                        <w:tc>
                          <w:tcPr>
                            <w:tcW w:w="567" w:type="dxa"/>
                          </w:tcPr>
                          <w:p w14:paraId="713E80B6" w14:textId="77777777" w:rsidR="00810D20" w:rsidRPr="00A160ED" w:rsidRDefault="00810D20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en-US"/>
                              </w:rPr>
                            </w:pPr>
                          </w:p>
                        </w:tc>
                      </w:tr>
                    </w:tbl>
                    <w:p w14:paraId="7ED12AA4" w14:textId="77777777" w:rsidR="00810D20" w:rsidRPr="00A160ED" w:rsidRDefault="00810D20" w:rsidP="00810D20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810D20" w:rsidRPr="00810D20">
        <w:rPr>
          <w:rFonts w:ascii="Times New Roman" w:hAnsi="Times New Roman" w:cs="Times New Roman"/>
          <w:noProof/>
          <w:color w:val="FF0000"/>
          <w:sz w:val="18"/>
          <w:szCs w:val="18"/>
          <w:lang w:eastAsia="el-G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27A1769" wp14:editId="1DBD6123">
                <wp:simplePos x="0" y="0"/>
                <wp:positionH relativeFrom="column">
                  <wp:posOffset>62230</wp:posOffset>
                </wp:positionH>
                <wp:positionV relativeFrom="paragraph">
                  <wp:posOffset>889838</wp:posOffset>
                </wp:positionV>
                <wp:extent cx="1300480" cy="289560"/>
                <wp:effectExtent l="0" t="0" r="0" b="0"/>
                <wp:wrapNone/>
                <wp:docPr id="349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0480" cy="2895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509C34C5" w14:textId="6EA5446C" w:rsidR="00810D20" w:rsidRDefault="00810D20" w:rsidP="00810D20"/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7A1769" id="_x0000_s1030" type="#_x0000_t202" style="position:absolute;margin-left:4.9pt;margin-top:70.05pt;width:102.4pt;height:22.8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7FuSfAAIAAOADAAAOAAAAZHJzL2Uyb0RvYy54bWysU9tu2zAMfR+wfxD0vtjxnC4xohRduwwD&#13;&#10;ugvQ7QMUWY6FSaIgqbGzrx8lJ2mwvQ3zg0Ca4iF5eLS+HY0mB+mDAsvofFZSIq2AVtk9oz++b98s&#13;&#10;KQmR25ZrsJLRowz0dvP61XpwjaygB91KTxDEhmZwjPYxuqYoguil4WEGTloMduANj+j6fdF6PiC6&#13;&#10;0UVVljfFAL51HoQMAf8+TEG6yfhdJ0X82nVBRqIZxd5iPn0+d+ksNmve7D13vRKnNvg/dGG4slj0&#13;&#10;AvXAIyfPXv0FZZTwEKCLMwGmgK5TQuYZcJp5+cc0Tz13Ms+C5AR3oSn8P1jx5fDkvnkSx/cw4gLz&#13;&#10;EME9gvgZiIX7ntu9vPMehl7yFgvPE2XF4EJzSk1UhyYkkN3wGVpcMn+OkIHGzpvECs5JEB0XcLyQ&#13;&#10;LsdIRCr5tizrJYYExqrlanGTt1Lw5pztfIgfJRiSDEY9LjWj88NjiKkb3pyvpGIWtkrrvFhtycDo&#13;&#10;alEtcsJVxKiIutPKMLos0zcpIQ35wbY5OXKlJxsLaJugZVbUqep57ImAOO5GolpG64SUYjtoj0iK&#13;&#10;h0l0+EjQ6MH/omRAwTFq8UVQoj9ZpHU1r+ukz+zUi3cVOv46sruOcCsQiNFIyWTex6zp1GNwd0j/&#13;&#10;VmVmXvo4LQ1llAk7ST7p9NrPt14e5uY3AAAA//8DAFBLAwQUAAYACAAAACEAKYRb0OEAAAAOAQAA&#13;&#10;DwAAAGRycy9kb3ducmV2LnhtbEyPwU7DMBBE70j8g7VI3KidKC1pGqdCLZyBwge48ZKExOsodtvA&#13;&#10;17Oc4LLSzmhn35Tb2Q3ijFPoPGlIFgoEUu1tR42G97enuxxEiIasGTyhhi8MsK2ur0pTWH+hVzwf&#13;&#10;YiM4hEJhNLQxjoWUoW7RmbDwIxJ7H35yJvI6NdJO5sLhbpCpUivpTEf8oTUj7lqs+8PJaciVe+77&#13;&#10;dfoSXPadLNvd3j+On1rf3sz7DY+HDYiIc/y7gN8OzA8Vgx39iWwQg4Y100eWM5WAYD9NshWIIyv5&#13;&#10;8h5kVcr/NaofAAAA//8DAFBLAQItABQABgAIAAAAIQC2gziS/gAAAOEBAAATAAAAAAAAAAAAAAAA&#13;&#10;AAAAAABbQ29udGVudF9UeXBlc10ueG1sUEsBAi0AFAAGAAgAAAAhADj9If/WAAAAlAEAAAsAAAAA&#13;&#10;AAAAAAAAAAAALwEAAF9yZWxzLy5yZWxzUEsBAi0AFAAGAAgAAAAhAHsW5J8AAgAA4AMAAA4AAAAA&#13;&#10;AAAAAAAAAAAALgIAAGRycy9lMm9Eb2MueG1sUEsBAi0AFAAGAAgAAAAhACmEW9DhAAAADgEAAA8A&#13;&#10;AAAAAAAAAAAAAAAAWgQAAGRycy9kb3ducmV2LnhtbFBLBQYAAAAABAAEAPMAAABoBQAAAAA=&#13;&#10;" filled="f" stroked="f">
                <v:textbox style="mso-fit-shape-to-text:t">
                  <w:txbxContent>
                    <w:p w14:paraId="509C34C5" w14:textId="6EA5446C" w:rsidR="00810D20" w:rsidRDefault="00810D20" w:rsidP="00810D20"/>
                  </w:txbxContent>
                </v:textbox>
              </v:shape>
            </w:pict>
          </mc:Fallback>
        </mc:AlternateContent>
      </w:r>
      <w:r w:rsidR="00810D20" w:rsidRPr="00810D20">
        <w:rPr>
          <w:color w:val="FF0000"/>
          <w:lang w:val="en-US"/>
        </w:rPr>
        <w:t>D</w:t>
      </w:r>
      <w:r w:rsidR="00CA7767">
        <w:rPr>
          <w:color w:val="FF0000"/>
        </w:rPr>
        <w:t xml:space="preserve">.  </w:t>
      </w:r>
      <w:r w:rsidR="00CA7767" w:rsidRPr="00CA7767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ισχυρή </w:t>
      </w:r>
      <w:r w:rsidR="00CA7767" w:rsidRPr="00CA7767">
        <w:rPr>
          <w:rFonts w:ascii="Times New Roman" w:hAnsi="Times New Roman" w:cs="Times New Roman"/>
          <w:color w:val="0070C0"/>
          <w:sz w:val="16"/>
          <w:szCs w:val="16"/>
        </w:rPr>
        <w:t>βάση</w:t>
      </w:r>
      <w:r w:rsidR="00CA7767">
        <w:rPr>
          <w:rFonts w:ascii="Times New Roman" w:hAnsi="Times New Roman" w:cs="Times New Roman"/>
          <w:color w:val="FF0000"/>
          <w:sz w:val="16"/>
          <w:szCs w:val="16"/>
        </w:rPr>
        <w:t xml:space="preserve"> </w:t>
      </w:r>
      <w:r w:rsidR="00CA7767" w:rsidRPr="00CA7767">
        <w:rPr>
          <w:rFonts w:ascii="Times New Roman" w:hAnsi="Times New Roman" w:cs="Times New Roman"/>
          <w:color w:val="000000" w:themeColor="text1"/>
          <w:sz w:val="16"/>
          <w:szCs w:val="16"/>
        </w:rPr>
        <w:t>σε</w:t>
      </w:r>
      <w:r w:rsidR="00CA7767">
        <w:rPr>
          <w:rFonts w:ascii="Times New Roman" w:hAnsi="Times New Roman" w:cs="Times New Roman"/>
          <w:color w:val="FF0000"/>
          <w:sz w:val="16"/>
          <w:szCs w:val="16"/>
        </w:rPr>
        <w:t xml:space="preserve"> </w:t>
      </w:r>
      <w:r w:rsidR="00CA7767" w:rsidRPr="00CA7767">
        <w:rPr>
          <w:rFonts w:ascii="Times New Roman" w:hAnsi="Times New Roman" w:cs="Times New Roman"/>
          <w:color w:val="00B050"/>
          <w:sz w:val="16"/>
          <w:szCs w:val="16"/>
        </w:rPr>
        <w:t xml:space="preserve">άλας </w:t>
      </w:r>
      <w:r w:rsidR="00CA7767" w:rsidRPr="00CA7767">
        <w:rPr>
          <w:rFonts w:ascii="Times New Roman" w:hAnsi="Times New Roman" w:cs="Times New Roman"/>
          <w:color w:val="000000" w:themeColor="text1"/>
          <w:sz w:val="16"/>
          <w:szCs w:val="16"/>
        </w:rPr>
        <w:t>ασθενούς</w:t>
      </w:r>
      <w:r w:rsidR="00CA7767">
        <w:rPr>
          <w:rFonts w:ascii="Times New Roman" w:hAnsi="Times New Roman" w:cs="Times New Roman"/>
          <w:color w:val="FF0000"/>
          <w:sz w:val="16"/>
          <w:szCs w:val="16"/>
        </w:rPr>
        <w:t xml:space="preserve"> </w:t>
      </w:r>
      <w:r w:rsidR="00CA7767" w:rsidRPr="00CA7767">
        <w:rPr>
          <w:rFonts w:ascii="Times New Roman" w:hAnsi="Times New Roman" w:cs="Times New Roman"/>
          <w:color w:val="0070C0"/>
          <w:sz w:val="16"/>
          <w:szCs w:val="16"/>
        </w:rPr>
        <w:t>βάσης</w:t>
      </w:r>
      <w:r w:rsidR="00A61437">
        <w:rPr>
          <w:rFonts w:ascii="Times New Roman" w:hAnsi="Times New Roman" w:cs="Times New Roman"/>
          <w:color w:val="0070C0"/>
          <w:sz w:val="16"/>
          <w:szCs w:val="16"/>
        </w:rPr>
        <w:t xml:space="preserve">      </w:t>
      </w:r>
      <w:r w:rsidR="00A61437" w:rsidRPr="00A61437">
        <w:rPr>
          <w:rFonts w:ascii="Times New Roman" w:hAnsi="Times New Roman" w:cs="Times New Roman"/>
          <w:color w:val="000000" w:themeColor="text1"/>
          <w:sz w:val="16"/>
          <w:szCs w:val="16"/>
        </w:rPr>
        <w:t>(διπλή αντικατάσταση)</w:t>
      </w:r>
    </w:p>
    <w:p w14:paraId="6739C3CA" w14:textId="07DB7C79" w:rsidR="00A61437" w:rsidRDefault="00A61437">
      <w:pPr>
        <w:rPr>
          <w:rFonts w:ascii="Times New Roman" w:hAnsi="Times New Roman" w:cs="Times New Roman"/>
          <w:color w:val="000000" w:themeColor="text1"/>
          <w:sz w:val="16"/>
          <w:szCs w:val="16"/>
        </w:rPr>
      </w:pPr>
    </w:p>
    <w:p w14:paraId="137EC2C6" w14:textId="2FE4277D" w:rsidR="00A61437" w:rsidRDefault="00A61437">
      <w:pPr>
        <w:rPr>
          <w:rFonts w:ascii="Times New Roman" w:hAnsi="Times New Roman" w:cs="Times New Roman"/>
          <w:color w:val="000000" w:themeColor="text1"/>
          <w:sz w:val="16"/>
          <w:szCs w:val="16"/>
        </w:rPr>
      </w:pPr>
    </w:p>
    <w:p w14:paraId="643049E7" w14:textId="43233DEE" w:rsidR="00A61437" w:rsidRDefault="00A61437">
      <w:pPr>
        <w:rPr>
          <w:rFonts w:ascii="Times New Roman" w:hAnsi="Times New Roman" w:cs="Times New Roman"/>
          <w:color w:val="000000" w:themeColor="text1"/>
          <w:sz w:val="16"/>
          <w:szCs w:val="16"/>
        </w:rPr>
      </w:pPr>
    </w:p>
    <w:p w14:paraId="4ECC3102" w14:textId="553EE828" w:rsidR="00A61437" w:rsidRDefault="00D92051">
      <w:pPr>
        <w:rPr>
          <w:rFonts w:ascii="Times New Roman" w:hAnsi="Times New Roman" w:cs="Times New Roman"/>
          <w:color w:val="000000" w:themeColor="text1"/>
          <w:sz w:val="16"/>
          <w:szCs w:val="16"/>
        </w:rPr>
      </w:pPr>
      <w:r w:rsidRPr="00B326FC">
        <w:rPr>
          <w:rFonts w:ascii="Times New Roman" w:hAnsi="Times New Roman" w:cs="Times New Roman"/>
          <w:noProof/>
          <w:color w:val="FF0000"/>
          <w:position w:val="-12"/>
          <w:sz w:val="16"/>
          <w:szCs w:val="16"/>
          <w:lang w:val="en-US"/>
        </w:rPr>
        <w:object w:dxaOrig="3680" w:dyaOrig="360" w14:anchorId="695D2936">
          <v:shape id="_x0000_i1029" type="#_x0000_t75" alt="" style="width:174.45pt;height:16.65pt;mso-width-percent:0;mso-height-percent:0;mso-width-percent:0;mso-height-percent:0" o:ole="" o:bordertopcolor="#92d050" o:borderleftcolor="#92d050" o:borderbottomcolor="#92d050" o:borderrightcolor="#92d050">
            <v:imagedata r:id="rId1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9" DrawAspect="Content" ObjectID="_1761234545" r:id="rId11"/>
        </w:object>
      </w:r>
    </w:p>
    <w:p w14:paraId="0FE1B54A" w14:textId="7B011995" w:rsidR="00A61437" w:rsidRDefault="00A61437">
      <w:pPr>
        <w:rPr>
          <w:rFonts w:ascii="Times New Roman" w:hAnsi="Times New Roman" w:cs="Times New Roman"/>
          <w:color w:val="000000" w:themeColor="text1"/>
          <w:sz w:val="16"/>
          <w:szCs w:val="16"/>
        </w:rPr>
      </w:pPr>
    </w:p>
    <w:p w14:paraId="24059265" w14:textId="77777777" w:rsidR="00A61437" w:rsidRDefault="00A61437">
      <w:pPr>
        <w:rPr>
          <w:rFonts w:ascii="Times New Roman" w:hAnsi="Times New Roman" w:cs="Times New Roman"/>
          <w:color w:val="000000" w:themeColor="text1"/>
          <w:sz w:val="16"/>
          <w:szCs w:val="16"/>
        </w:rPr>
      </w:pPr>
    </w:p>
    <w:p w14:paraId="692C02A5" w14:textId="77777777" w:rsidR="00A61437" w:rsidRDefault="00A61437">
      <w:pPr>
        <w:rPr>
          <w:rFonts w:ascii="Times New Roman" w:hAnsi="Times New Roman" w:cs="Times New Roman"/>
          <w:color w:val="000000" w:themeColor="text1"/>
          <w:sz w:val="16"/>
          <w:szCs w:val="16"/>
        </w:rPr>
      </w:pPr>
    </w:p>
    <w:p w14:paraId="1D42C575" w14:textId="77777777" w:rsidR="00A61437" w:rsidRDefault="00A61437">
      <w:pPr>
        <w:rPr>
          <w:rFonts w:ascii="Times New Roman" w:hAnsi="Times New Roman" w:cs="Times New Roman"/>
          <w:color w:val="000000" w:themeColor="text1"/>
          <w:sz w:val="16"/>
          <w:szCs w:val="16"/>
        </w:rPr>
      </w:pPr>
    </w:p>
    <w:p w14:paraId="32CD5F59" w14:textId="77777777" w:rsidR="00A61437" w:rsidRDefault="00A61437">
      <w:pPr>
        <w:rPr>
          <w:rFonts w:ascii="Times New Roman" w:hAnsi="Times New Roman" w:cs="Times New Roman"/>
          <w:color w:val="000000" w:themeColor="text1"/>
          <w:sz w:val="16"/>
          <w:szCs w:val="16"/>
        </w:rPr>
      </w:pPr>
    </w:p>
    <w:p w14:paraId="36CF368D" w14:textId="77777777" w:rsidR="00A61437" w:rsidRDefault="00A61437">
      <w:pPr>
        <w:rPr>
          <w:rFonts w:ascii="Times New Roman" w:hAnsi="Times New Roman" w:cs="Times New Roman"/>
          <w:color w:val="000000" w:themeColor="text1"/>
          <w:sz w:val="16"/>
          <w:szCs w:val="16"/>
        </w:rPr>
      </w:pPr>
    </w:p>
    <w:p w14:paraId="4C22500C" w14:textId="77777777" w:rsidR="00A61437" w:rsidRDefault="00A61437">
      <w:pPr>
        <w:rPr>
          <w:rFonts w:ascii="Times New Roman" w:hAnsi="Times New Roman" w:cs="Times New Roman"/>
          <w:color w:val="000000" w:themeColor="text1"/>
          <w:sz w:val="16"/>
          <w:szCs w:val="16"/>
        </w:rPr>
      </w:pPr>
    </w:p>
    <w:p w14:paraId="6B169126" w14:textId="77777777" w:rsidR="00A61437" w:rsidRDefault="00A61437">
      <w:pPr>
        <w:rPr>
          <w:rFonts w:ascii="Times New Roman" w:hAnsi="Times New Roman" w:cs="Times New Roman"/>
          <w:color w:val="000000" w:themeColor="text1"/>
          <w:sz w:val="16"/>
          <w:szCs w:val="16"/>
        </w:rPr>
      </w:pPr>
    </w:p>
    <w:p w14:paraId="365396B4" w14:textId="77777777" w:rsidR="00A61437" w:rsidRPr="00F01EB5" w:rsidRDefault="00A61437">
      <w:pPr>
        <w:rPr>
          <w:rFonts w:ascii="Times New Roman" w:hAnsi="Times New Roman" w:cs="Times New Roman"/>
          <w:color w:val="000000" w:themeColor="text1"/>
          <w:sz w:val="16"/>
          <w:szCs w:val="16"/>
        </w:rPr>
      </w:pPr>
    </w:p>
    <w:p w14:paraId="26D9D1A7" w14:textId="77777777" w:rsidR="00A61437" w:rsidRDefault="00A61437">
      <w:pPr>
        <w:rPr>
          <w:rFonts w:ascii="Times New Roman" w:hAnsi="Times New Roman" w:cs="Times New Roman"/>
          <w:color w:val="000000" w:themeColor="text1"/>
          <w:sz w:val="16"/>
          <w:szCs w:val="16"/>
        </w:rPr>
      </w:pPr>
    </w:p>
    <w:p w14:paraId="55B42E90" w14:textId="77777777" w:rsidR="00A61437" w:rsidRDefault="00A61437">
      <w:pPr>
        <w:rPr>
          <w:rFonts w:ascii="Times New Roman" w:hAnsi="Times New Roman" w:cs="Times New Roman"/>
          <w:color w:val="000000" w:themeColor="text1"/>
          <w:sz w:val="16"/>
          <w:szCs w:val="16"/>
        </w:rPr>
      </w:pPr>
    </w:p>
    <w:p w14:paraId="3667D18E" w14:textId="77777777" w:rsidR="00A61437" w:rsidRDefault="00A61437">
      <w:pPr>
        <w:rPr>
          <w:rFonts w:ascii="Times New Roman" w:hAnsi="Times New Roman" w:cs="Times New Roman"/>
          <w:color w:val="000000" w:themeColor="text1"/>
          <w:sz w:val="16"/>
          <w:szCs w:val="16"/>
        </w:rPr>
      </w:pPr>
    </w:p>
    <w:p w14:paraId="57359296" w14:textId="77777777" w:rsidR="00A61437" w:rsidRDefault="00A61437">
      <w:pPr>
        <w:rPr>
          <w:rFonts w:ascii="Times New Roman" w:hAnsi="Times New Roman" w:cs="Times New Roman"/>
          <w:color w:val="000000" w:themeColor="text1"/>
          <w:sz w:val="16"/>
          <w:szCs w:val="16"/>
        </w:rPr>
      </w:pPr>
    </w:p>
    <w:p w14:paraId="0AABC5FE" w14:textId="77777777" w:rsidR="00A61437" w:rsidRPr="00A61437" w:rsidRDefault="00A61437" w:rsidP="00A61437">
      <w:pPr>
        <w:rPr>
          <w:rFonts w:ascii="Times New Roman" w:hAnsi="Times New Roman" w:cs="Times New Roman"/>
          <w:color w:val="000000" w:themeColor="text1"/>
          <w:sz w:val="16"/>
          <w:szCs w:val="16"/>
        </w:rPr>
      </w:pPr>
      <w:r>
        <w:rPr>
          <w:rFonts w:ascii="Times New Roman" w:hAnsi="Times New Roman" w:cs="Times New Roman"/>
          <w:color w:val="FF0000"/>
          <w:sz w:val="16"/>
          <w:szCs w:val="16"/>
          <w:lang w:val="en-US"/>
        </w:rPr>
        <w:lastRenderedPageBreak/>
        <w:t>A</w:t>
      </w:r>
      <w:r>
        <w:rPr>
          <w:rFonts w:ascii="Times New Roman" w:hAnsi="Times New Roman" w:cs="Times New Roman"/>
          <w:color w:val="FF0000"/>
          <w:sz w:val="16"/>
          <w:szCs w:val="16"/>
        </w:rPr>
        <w:t>.</w:t>
      </w:r>
      <w:r w:rsidRPr="00CA7767">
        <w:rPr>
          <w:rFonts w:ascii="Times New Roman" w:hAnsi="Times New Roman" w:cs="Times New Roman"/>
          <w:color w:val="FF0000"/>
          <w:sz w:val="16"/>
          <w:szCs w:val="16"/>
        </w:rPr>
        <w:t xml:space="preserve">  </w:t>
      </w:r>
      <w:r w:rsidRPr="00CA7767">
        <w:rPr>
          <w:rFonts w:ascii="Times New Roman" w:hAnsi="Times New Roman" w:cs="Times New Roman"/>
          <w:color w:val="000000" w:themeColor="text1"/>
          <w:sz w:val="16"/>
          <w:szCs w:val="16"/>
        </w:rPr>
        <w:t>ισχυρή</w:t>
      </w:r>
      <w:r>
        <w:rPr>
          <w:rFonts w:ascii="Times New Roman" w:hAnsi="Times New Roman" w:cs="Times New Roman"/>
          <w:color w:val="FF0000"/>
          <w:sz w:val="16"/>
          <w:szCs w:val="16"/>
        </w:rPr>
        <w:t xml:space="preserve"> </w:t>
      </w:r>
      <w:r w:rsidRPr="00CA7767">
        <w:rPr>
          <w:rFonts w:ascii="Times New Roman" w:hAnsi="Times New Roman" w:cs="Times New Roman"/>
          <w:color w:val="0070C0"/>
          <w:sz w:val="16"/>
          <w:szCs w:val="16"/>
        </w:rPr>
        <w:t>βάση</w:t>
      </w:r>
      <w:r>
        <w:rPr>
          <w:rFonts w:ascii="Times New Roman" w:hAnsi="Times New Roman" w:cs="Times New Roman"/>
          <w:color w:val="FF0000"/>
          <w:sz w:val="16"/>
          <w:szCs w:val="16"/>
        </w:rPr>
        <w:t xml:space="preserve"> </w:t>
      </w:r>
      <w:r w:rsidRPr="00CA7767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σε ασθενές </w:t>
      </w:r>
      <w:r>
        <w:rPr>
          <w:rFonts w:ascii="Times New Roman" w:hAnsi="Times New Roman" w:cs="Times New Roman"/>
          <w:color w:val="FF0000"/>
          <w:sz w:val="16"/>
          <w:szCs w:val="16"/>
        </w:rPr>
        <w:t xml:space="preserve">οξύ   </w:t>
      </w:r>
      <w:r>
        <w:rPr>
          <w:rFonts w:ascii="Times New Roman" w:hAnsi="Times New Roman" w:cs="Times New Roman"/>
          <w:color w:val="000000" w:themeColor="text1"/>
          <w:sz w:val="16"/>
          <w:szCs w:val="16"/>
        </w:rPr>
        <w:t>(εξουδετέρωση)</w:t>
      </w:r>
    </w:p>
    <w:p w14:paraId="7AD74A08" w14:textId="77777777" w:rsidR="00A61437" w:rsidRPr="00810D20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  <w:r w:rsidRPr="00320073">
        <w:rPr>
          <w:rFonts w:ascii="Times New Roman" w:hAnsi="Times New Roman" w:cs="Times New Roman"/>
          <w:noProof/>
          <w:sz w:val="18"/>
          <w:szCs w:val="18"/>
          <w:lang w:eastAsia="el-GR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CBFF316" wp14:editId="4E376EA8">
                <wp:simplePos x="0" y="0"/>
                <wp:positionH relativeFrom="column">
                  <wp:posOffset>3100043</wp:posOffset>
                </wp:positionH>
                <wp:positionV relativeFrom="paragraph">
                  <wp:posOffset>53894</wp:posOffset>
                </wp:positionV>
                <wp:extent cx="904875" cy="1403985"/>
                <wp:effectExtent l="0" t="0" r="0" b="19685"/>
                <wp:wrapNone/>
                <wp:docPr id="1293003030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0487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a3"/>
                              <w:tblW w:w="0" w:type="auto"/>
                              <w:tblInd w:w="-34" w:type="dxa"/>
                              <w:tblBorders>
                                <w:top w:val="single" w:sz="4" w:space="0" w:color="00B0F0"/>
                                <w:left w:val="single" w:sz="4" w:space="0" w:color="00B0F0"/>
                                <w:bottom w:val="single" w:sz="4" w:space="0" w:color="00B0F0"/>
                                <w:right w:val="single" w:sz="4" w:space="0" w:color="00B0F0"/>
                                <w:insideH w:val="single" w:sz="4" w:space="0" w:color="00B0F0"/>
                                <w:insideV w:val="single" w:sz="4" w:space="0" w:color="00B0F0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369"/>
                              <w:gridCol w:w="369"/>
                              <w:gridCol w:w="369"/>
                            </w:tblGrid>
                            <w:tr w:rsidR="00A61437" w:rsidRPr="00A477A2" w14:paraId="14999C36" w14:textId="77777777" w:rsidTr="0077262C">
                              <w:tc>
                                <w:tcPr>
                                  <w:tcW w:w="369" w:type="dxa"/>
                                </w:tcPr>
                                <w:p w14:paraId="73AED97B" w14:textId="77777777" w:rsidR="00A61437" w:rsidRPr="00A477A2" w:rsidRDefault="00A61437">
                                  <w:pP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n</w:t>
                                  </w: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69" w:type="dxa"/>
                                </w:tcPr>
                                <w:p w14:paraId="15DA356D" w14:textId="77777777" w:rsidR="00A61437" w:rsidRPr="00A477A2" w:rsidRDefault="00A61437">
                                  <w:pP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</w:rPr>
                                  </w:pP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n</w:t>
                                  </w: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69" w:type="dxa"/>
                                </w:tcPr>
                                <w:p w14:paraId="6F406618" w14:textId="77777777" w:rsidR="00A61437" w:rsidRPr="00A477A2" w:rsidRDefault="00A61437">
                                  <w:pP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</w:rPr>
                                  </w:pP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n</w:t>
                                  </w: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A61437" w:rsidRPr="00A477A2" w14:paraId="03963BAF" w14:textId="77777777" w:rsidTr="0077262C">
                              <w:trPr>
                                <w:cantSplit/>
                                <w:trHeight w:val="272"/>
                              </w:trPr>
                              <w:tc>
                                <w:tcPr>
                                  <w:tcW w:w="369" w:type="dxa"/>
                                  <w:textDirection w:val="tbRl"/>
                                </w:tcPr>
                                <w:p w14:paraId="640A6FE6" w14:textId="77777777" w:rsidR="00A61437" w:rsidRPr="00A477A2" w:rsidRDefault="00A61437" w:rsidP="00A477A2">
                                  <w:pPr>
                                    <w:ind w:left="113" w:right="113"/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&gt;</w:t>
                                  </w:r>
                                </w:p>
                              </w:tc>
                              <w:tc>
                                <w:tcPr>
                                  <w:tcW w:w="369" w:type="dxa"/>
                                  <w:textDirection w:val="tbRl"/>
                                </w:tcPr>
                                <w:p w14:paraId="7F73B1CD" w14:textId="77777777" w:rsidR="00A61437" w:rsidRPr="00A477A2" w:rsidRDefault="00A61437" w:rsidP="00A477A2">
                                  <w:pPr>
                                    <w:ind w:left="113" w:right="113"/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&lt;</w:t>
                                  </w:r>
                                </w:p>
                              </w:tc>
                              <w:tc>
                                <w:tcPr>
                                  <w:tcW w:w="369" w:type="dxa"/>
                                  <w:textDirection w:val="btLr"/>
                                </w:tcPr>
                                <w:p w14:paraId="14791138" w14:textId="77777777" w:rsidR="00A61437" w:rsidRPr="00A477A2" w:rsidRDefault="00A61437" w:rsidP="00320073">
                                  <w:pPr>
                                    <w:ind w:left="113" w:right="113"/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=</w:t>
                                  </w:r>
                                </w:p>
                              </w:tc>
                            </w:tr>
                            <w:tr w:rsidR="00A61437" w:rsidRPr="00A477A2" w14:paraId="0E4C5921" w14:textId="77777777" w:rsidTr="0077262C">
                              <w:tc>
                                <w:tcPr>
                                  <w:tcW w:w="369" w:type="dxa"/>
                                </w:tcPr>
                                <w:p w14:paraId="357C4DBD" w14:textId="77777777" w:rsidR="00A61437" w:rsidRPr="00A477A2" w:rsidRDefault="00A61437" w:rsidP="00320073">
                                  <w:pP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</w:rPr>
                                  </w:pP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n</w:t>
                                  </w: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69" w:type="dxa"/>
                                </w:tcPr>
                                <w:p w14:paraId="7CBF2918" w14:textId="77777777" w:rsidR="00A61437" w:rsidRPr="00A477A2" w:rsidRDefault="00A61437">
                                  <w:pP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</w:rPr>
                                  </w:pP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n</w:t>
                                  </w: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69" w:type="dxa"/>
                                </w:tcPr>
                                <w:p w14:paraId="4C986AF7" w14:textId="77777777" w:rsidR="00A61437" w:rsidRPr="00A477A2" w:rsidRDefault="00A61437">
                                  <w:pP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</w:rPr>
                                  </w:pP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n</w:t>
                                  </w: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c>
                            </w:tr>
                            <w:tr w:rsidR="00A61437" w:rsidRPr="00A477A2" w14:paraId="3859B929" w14:textId="77777777" w:rsidTr="0077262C">
                              <w:tc>
                                <w:tcPr>
                                  <w:tcW w:w="369" w:type="dxa"/>
                                </w:tcPr>
                                <w:p w14:paraId="220400D6" w14:textId="77777777" w:rsidR="00A61437" w:rsidRPr="00810D20" w:rsidRDefault="00A61437" w:rsidP="00810D20">
                                  <w:pP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highlight w:val="yellow"/>
                                      <w:lang w:val="en-U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9" w:type="dxa"/>
                                </w:tcPr>
                                <w:p w14:paraId="0EA0CDEA" w14:textId="77777777" w:rsidR="00A61437" w:rsidRPr="00A477A2" w:rsidRDefault="00A61437">
                                  <w:pP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9" w:type="dxa"/>
                                </w:tcPr>
                                <w:p w14:paraId="4A083803" w14:textId="77777777" w:rsidR="00A61437" w:rsidRPr="00A477A2" w:rsidRDefault="00A61437">
                                  <w:pP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65212D36" w14:textId="77777777" w:rsidR="00A61437" w:rsidRPr="00A477A2" w:rsidRDefault="00A61437" w:rsidP="00A61437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CBFF316" id="_x0000_s1031" type="#_x0000_t202" style="position:absolute;margin-left:244.1pt;margin-top:4.25pt;width:71.25pt;height:110.55pt;z-index:2516725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vcOtp/QEAANQDAAAOAAAAZHJzL2Uyb0RvYy54bWysU8tu2zAQvBfoPxC815Jdu7EFy0Ga1EWB&#13;&#10;9AGk/YA1RVlESS5L0pbSr8+SchyjvRXVgeByxdmd2eH6ejCaHaUPCm3Np5OSM2kFNsrua/7j+/bN&#13;&#10;krMQwTag0cqaP8rArzevX617V8kZdqgb6RmB2FD1ruZdjK4qiiA6aSBM0ElLyRa9gUih3xeNh57Q&#13;&#10;jS5mZfmu6NE3zqOQIdDp3Zjkm4zftlLEr20bZGS65tRbzKvP6y6txWYN1d6D65Q4tQH/0IUBZano&#13;&#10;GeoOIrCDV39BGSU8BmzjRKApsG2VkJkDsZmWf7B56MDJzIXECe4sU/h/sOLL8cF98ywO73GgAWYS&#13;&#10;wd2j+BmYxdsO7F7eeI99J6GhwtMkWdG7UJ2uJqlDFRLIrv+MDQ0ZDhEz0NB6k1QhnozQaQCPZ9Hl&#13;&#10;EJmgw1U5X14tOBOUms7Lt6vlIpeA6vm28yF+lGhY2tTc01AzOhzvQ0zdQPX8Sypmcau0zoPVlvVU&#13;&#10;YTFb5AsXGaMi+U4rU/Nlmb7RCYnkB9vkyxGUHvdUQNsT60R0pByH3cBUU/PcbxJhh80jyeBxtBk9&#13;&#10;C9p06H9z1pPFah5+HcBLzvQnS1KupvN58mQO5ourGQX+MrO7zIAVBFXzyNm4vY3Zx4lycDck+VZl&#13;&#10;NV46ObVM1skinWyevHkZ579eHuPmCQAA//8DAFBLAwQUAAYACAAAACEAPJnCXuEAAAAOAQAADwAA&#13;&#10;AGRycy9kb3ducmV2LnhtbExPy07DMBC8I/EP1iJxozYG0pDGqSro4wi0Uc9ubJKI+CHbTcPfs5zg&#13;&#10;stJoHjtTLiczkFGH2Dsr4H7GgGjbONXbVkB92NzlQGKSVsnBWS3gW0dYVtdXpSyUu9gPPe5TSzDE&#13;&#10;xkIK6FLyBaWx6bSRcea8tsh9umBkQhhaqoK8YLgZKGcso0b2Fj900uuXTjdf+7MR4JPfznfh7X21&#13;&#10;3oysPm5r3rdrIW5vptcFntUCSNJT+nPA7wbsDxUWO7mzVZEMAh7znKNUQP4EBPnsgc2BnARw/pwB&#13;&#10;rUr6f0b1AwAA//8DAFBLAQItABQABgAIAAAAIQC2gziS/gAAAOEBAAATAAAAAAAAAAAAAAAAAAAA&#13;&#10;AABbQ29udGVudF9UeXBlc10ueG1sUEsBAi0AFAAGAAgAAAAhADj9If/WAAAAlAEAAAsAAAAAAAAA&#13;&#10;AAAAAAAALwEAAF9yZWxzLy5yZWxzUEsBAi0AFAAGAAgAAAAhAC9w62n9AQAA1AMAAA4AAAAAAAAA&#13;&#10;AAAAAAAALgIAAGRycy9lMm9Eb2MueG1sUEsBAi0AFAAGAAgAAAAhADyZwl7hAAAADgEAAA8AAAAA&#13;&#10;AAAAAAAAAAAAVwQAAGRycy9kb3ducmV2LnhtbFBLBQYAAAAABAAEAPMAAABlBQAAAAA=&#13;&#10;" filled="f" stroked="f">
                <v:textbox style="mso-fit-shape-to-text:t">
                  <w:txbxContent>
                    <w:tbl>
                      <w:tblPr>
                        <w:tblStyle w:val="a3"/>
                        <w:tblW w:w="0" w:type="auto"/>
                        <w:tblInd w:w="-34" w:type="dxa"/>
                        <w:tblBorders>
                          <w:top w:val="single" w:sz="4" w:space="0" w:color="00B0F0"/>
                          <w:left w:val="single" w:sz="4" w:space="0" w:color="00B0F0"/>
                          <w:bottom w:val="single" w:sz="4" w:space="0" w:color="00B0F0"/>
                          <w:right w:val="single" w:sz="4" w:space="0" w:color="00B0F0"/>
                          <w:insideH w:val="single" w:sz="4" w:space="0" w:color="00B0F0"/>
                          <w:insideV w:val="single" w:sz="4" w:space="0" w:color="00B0F0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369"/>
                        <w:gridCol w:w="369"/>
                        <w:gridCol w:w="369"/>
                      </w:tblGrid>
                      <w:tr w:rsidR="00A61437" w:rsidRPr="00A477A2" w14:paraId="14999C36" w14:textId="77777777" w:rsidTr="0077262C">
                        <w:tc>
                          <w:tcPr>
                            <w:tcW w:w="369" w:type="dxa"/>
                          </w:tcPr>
                          <w:p w14:paraId="73AED97B" w14:textId="77777777" w:rsidR="00A61437" w:rsidRPr="00A477A2" w:rsidRDefault="00A61437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  <w:t>n</w:t>
                            </w: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369" w:type="dxa"/>
                          </w:tcPr>
                          <w:p w14:paraId="15DA356D" w14:textId="77777777" w:rsidR="00A61437" w:rsidRPr="00A477A2" w:rsidRDefault="00A61437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  <w:t>n</w:t>
                            </w: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369" w:type="dxa"/>
                          </w:tcPr>
                          <w:p w14:paraId="6F406618" w14:textId="77777777" w:rsidR="00A61437" w:rsidRPr="00A477A2" w:rsidRDefault="00A61437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  <w:t>n</w:t>
                            </w: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c>
                      </w:tr>
                      <w:tr w:rsidR="00A61437" w:rsidRPr="00A477A2" w14:paraId="03963BAF" w14:textId="77777777" w:rsidTr="0077262C">
                        <w:trPr>
                          <w:cantSplit/>
                          <w:trHeight w:val="272"/>
                        </w:trPr>
                        <w:tc>
                          <w:tcPr>
                            <w:tcW w:w="369" w:type="dxa"/>
                            <w:textDirection w:val="tbRl"/>
                          </w:tcPr>
                          <w:p w14:paraId="640A6FE6" w14:textId="77777777" w:rsidR="00A61437" w:rsidRPr="00A477A2" w:rsidRDefault="00A61437" w:rsidP="00A477A2">
                            <w:pPr>
                              <w:ind w:left="113" w:right="113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  <w:t>&gt;</w:t>
                            </w:r>
                          </w:p>
                        </w:tc>
                        <w:tc>
                          <w:tcPr>
                            <w:tcW w:w="369" w:type="dxa"/>
                            <w:textDirection w:val="tbRl"/>
                          </w:tcPr>
                          <w:p w14:paraId="7F73B1CD" w14:textId="77777777" w:rsidR="00A61437" w:rsidRPr="00A477A2" w:rsidRDefault="00A61437" w:rsidP="00A477A2">
                            <w:pPr>
                              <w:ind w:left="113" w:right="113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  <w:t>&lt;</w:t>
                            </w:r>
                          </w:p>
                        </w:tc>
                        <w:tc>
                          <w:tcPr>
                            <w:tcW w:w="369" w:type="dxa"/>
                            <w:textDirection w:val="btLr"/>
                          </w:tcPr>
                          <w:p w14:paraId="14791138" w14:textId="77777777" w:rsidR="00A61437" w:rsidRPr="00A477A2" w:rsidRDefault="00A61437" w:rsidP="00320073">
                            <w:pPr>
                              <w:ind w:left="113" w:right="113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  <w:t>=</w:t>
                            </w:r>
                          </w:p>
                        </w:tc>
                      </w:tr>
                      <w:tr w:rsidR="00A61437" w:rsidRPr="00A477A2" w14:paraId="0E4C5921" w14:textId="77777777" w:rsidTr="0077262C">
                        <w:tc>
                          <w:tcPr>
                            <w:tcW w:w="369" w:type="dxa"/>
                          </w:tcPr>
                          <w:p w14:paraId="357C4DBD" w14:textId="77777777" w:rsidR="00A61437" w:rsidRPr="00A477A2" w:rsidRDefault="00A61437" w:rsidP="00320073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  <w:t>n</w:t>
                            </w: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369" w:type="dxa"/>
                          </w:tcPr>
                          <w:p w14:paraId="7CBF2918" w14:textId="77777777" w:rsidR="00A61437" w:rsidRPr="00A477A2" w:rsidRDefault="00A61437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  <w:t>n</w:t>
                            </w: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369" w:type="dxa"/>
                          </w:tcPr>
                          <w:p w14:paraId="4C986AF7" w14:textId="77777777" w:rsidR="00A61437" w:rsidRPr="00A477A2" w:rsidRDefault="00A61437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  <w:t>n</w:t>
                            </w: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c>
                      </w:tr>
                      <w:tr w:rsidR="00A61437" w:rsidRPr="00A477A2" w14:paraId="3859B929" w14:textId="77777777" w:rsidTr="0077262C">
                        <w:tc>
                          <w:tcPr>
                            <w:tcW w:w="369" w:type="dxa"/>
                          </w:tcPr>
                          <w:p w14:paraId="220400D6" w14:textId="77777777" w:rsidR="00A61437" w:rsidRPr="00810D20" w:rsidRDefault="00A61437" w:rsidP="00810D20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highlight w:val="yellow"/>
                                <w:lang w:val="en-US"/>
                              </w:rPr>
                            </w:pPr>
                          </w:p>
                        </w:tc>
                        <w:tc>
                          <w:tcPr>
                            <w:tcW w:w="369" w:type="dxa"/>
                          </w:tcPr>
                          <w:p w14:paraId="0EA0CDEA" w14:textId="77777777" w:rsidR="00A61437" w:rsidRPr="00A477A2" w:rsidRDefault="00A61437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</w:tc>
                        <w:tc>
                          <w:tcPr>
                            <w:tcW w:w="369" w:type="dxa"/>
                          </w:tcPr>
                          <w:p w14:paraId="4A083803" w14:textId="77777777" w:rsidR="00A61437" w:rsidRPr="00A477A2" w:rsidRDefault="00A61437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</w:tc>
                      </w:tr>
                    </w:tbl>
                    <w:p w14:paraId="65212D36" w14:textId="77777777" w:rsidR="00A61437" w:rsidRPr="00A477A2" w:rsidRDefault="00A61437" w:rsidP="00A61437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30400DEB" w14:textId="77777777" w:rsidR="00A61437" w:rsidRPr="00810D20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2462B156" w14:textId="77777777" w:rsidR="00A61437" w:rsidRDefault="00D92051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  <w:r w:rsidRPr="00B326FC">
        <w:rPr>
          <w:rFonts w:ascii="Times New Roman" w:hAnsi="Times New Roman" w:cs="Times New Roman"/>
          <w:noProof/>
          <w:color w:val="FF0000"/>
          <w:position w:val="-12"/>
          <w:sz w:val="16"/>
          <w:szCs w:val="16"/>
          <w:lang w:val="en-US"/>
        </w:rPr>
        <w:object w:dxaOrig="4220" w:dyaOrig="360" w14:anchorId="579A279B">
          <v:shape id="_x0000_i1028" type="#_x0000_t75" alt="" style="width:164.35pt;height:13.7pt;mso-width-percent:0;mso-height-percent:0;mso-width-percent:0;mso-height-percent:0" o:ole="" o:bordertopcolor="aqua" o:borderleftcolor="aqua" o:borderbottomcolor="aqua" o:borderrightcolor="aqua">
            <v:imagedata r:id="rId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8" DrawAspect="Content" ObjectID="_1761234546" r:id="rId12"/>
        </w:object>
      </w:r>
    </w:p>
    <w:p w14:paraId="7939F639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3D455C9C" w14:textId="25EB3578" w:rsidR="00A61437" w:rsidRPr="00A61437" w:rsidRDefault="00A61437" w:rsidP="00A61437">
      <w:pPr>
        <w:rPr>
          <w:rFonts w:ascii="Times New Roman" w:hAnsi="Times New Roman" w:cs="Times New Roman"/>
          <w:color w:val="000000" w:themeColor="text1"/>
          <w:lang w:val="en-US"/>
        </w:rPr>
      </w:pPr>
      <w:r w:rsidRPr="00A61437">
        <w:rPr>
          <w:rFonts w:ascii="Times New Roman" w:hAnsi="Times New Roman" w:cs="Times New Roman"/>
          <w:color w:val="000000" w:themeColor="text1"/>
          <w:lang w:val="en-US"/>
        </w:rPr>
        <w:t>1</w:t>
      </w:r>
      <w:proofErr w:type="gramStart"/>
      <w:r w:rsidRPr="00A61437">
        <w:rPr>
          <w:rFonts w:ascii="Times New Roman" w:hAnsi="Times New Roman" w:cs="Times New Roman"/>
          <w:color w:val="000000" w:themeColor="text1"/>
          <w:vertAlign w:val="superscript"/>
        </w:rPr>
        <w:t>ον</w:t>
      </w:r>
      <w:r w:rsidRPr="00A61437">
        <w:rPr>
          <w:rFonts w:ascii="Times New Roman" w:hAnsi="Times New Roman" w:cs="Times New Roman"/>
          <w:color w:val="000000" w:themeColor="text1"/>
          <w:lang w:val="en-US"/>
        </w:rPr>
        <w:t xml:space="preserve"> :</w:t>
      </w:r>
      <w:proofErr w:type="gramEnd"/>
      <w:r w:rsidRPr="00A61437">
        <w:rPr>
          <w:rFonts w:ascii="Times New Roman" w:hAnsi="Times New Roman" w:cs="Times New Roman"/>
          <w:color w:val="000000" w:themeColor="text1"/>
          <w:lang w:val="en-US"/>
        </w:rPr>
        <w:t xml:space="preserve">  </w:t>
      </w:r>
      <w:r w:rsidRPr="00A61437">
        <w:rPr>
          <w:rFonts w:ascii="Times New Roman" w:hAnsi="Times New Roman" w:cs="Times New Roman"/>
          <w:color w:val="000000" w:themeColor="text1"/>
        </w:rPr>
        <w:t>Π</w:t>
      </w:r>
      <w:r w:rsidRPr="00A61437">
        <w:rPr>
          <w:rFonts w:ascii="Times New Roman" w:hAnsi="Times New Roman" w:cs="Times New Roman"/>
          <w:color w:val="000000" w:themeColor="text1"/>
          <w:lang w:val="en-US"/>
        </w:rPr>
        <w:t>.</w:t>
      </w:r>
      <w:r w:rsidRPr="00A61437">
        <w:rPr>
          <w:rFonts w:ascii="Times New Roman" w:hAnsi="Times New Roman" w:cs="Times New Roman"/>
          <w:color w:val="000000" w:themeColor="text1"/>
        </w:rPr>
        <w:t>χ</w:t>
      </w:r>
      <w:r w:rsidRPr="00A61437">
        <w:rPr>
          <w:rFonts w:ascii="Times New Roman" w:hAnsi="Times New Roman" w:cs="Times New Roman"/>
          <w:color w:val="000000" w:themeColor="text1"/>
          <w:lang w:val="en-US"/>
        </w:rPr>
        <w:t xml:space="preserve">  </w:t>
      </w:r>
      <w:r w:rsidRPr="00A61437">
        <w:rPr>
          <w:rFonts w:ascii="Times New Roman" w:hAnsi="Times New Roman" w:cs="Times New Roman"/>
          <w:lang w:val="en-US"/>
        </w:rPr>
        <w:t>n</w:t>
      </w:r>
      <w:r w:rsidRPr="00A61437">
        <w:rPr>
          <w:rFonts w:ascii="Times New Roman" w:hAnsi="Times New Roman" w:cs="Times New Roman"/>
          <w:vertAlign w:val="subscript"/>
          <w:lang w:val="en-US"/>
        </w:rPr>
        <w:t xml:space="preserve">1 = 1 mol  </w:t>
      </w:r>
      <w:r w:rsidRPr="00A61437">
        <w:rPr>
          <w:rFonts w:ascii="Times New Roman" w:hAnsi="Times New Roman" w:cs="Times New Roman"/>
          <w:lang w:val="en-US"/>
        </w:rPr>
        <w:t>n</w:t>
      </w:r>
      <w:r w:rsidRPr="00A61437">
        <w:rPr>
          <w:rFonts w:ascii="Times New Roman" w:hAnsi="Times New Roman" w:cs="Times New Roman"/>
          <w:vertAlign w:val="subscript"/>
          <w:lang w:val="en-US"/>
        </w:rPr>
        <w:t>2 = 1 mol</w:t>
      </w:r>
      <w:r>
        <w:rPr>
          <w:rFonts w:ascii="Times New Roman" w:hAnsi="Times New Roman" w:cs="Times New Roman"/>
          <w:vertAlign w:val="subscript"/>
          <w:lang w:val="en-US"/>
        </w:rPr>
        <w:t xml:space="preserve"> V</w:t>
      </w:r>
      <w:proofErr w:type="spellStart"/>
      <w:r>
        <w:rPr>
          <w:rFonts w:ascii="Times New Roman" w:hAnsi="Times New Roman" w:cs="Times New Roman"/>
          <w:vertAlign w:val="subscript"/>
        </w:rPr>
        <w:t>τελ</w:t>
      </w:r>
      <w:proofErr w:type="spellEnd"/>
      <w:r>
        <w:rPr>
          <w:rFonts w:ascii="Times New Roman" w:hAnsi="Times New Roman" w:cs="Times New Roman"/>
          <w:vertAlign w:val="subscript"/>
          <w:lang w:val="en-US"/>
        </w:rPr>
        <w:t xml:space="preserve"> = 10 lit</w:t>
      </w:r>
    </w:p>
    <w:p w14:paraId="3FA7DB93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259F5B6A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6D82B025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49AC75F3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7835C484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41C0E29B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1FC2284E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76910390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3442933D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79176299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112E86D0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40F69D5F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50002E1C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31F5D7E4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3F681900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1793E04E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2577C155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0EF15CEC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2EA0D0BD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2EE4AB12" w14:textId="3DF4FA69" w:rsidR="00A61437" w:rsidRPr="00A61437" w:rsidRDefault="00A61437" w:rsidP="00A61437">
      <w:pPr>
        <w:rPr>
          <w:rFonts w:ascii="Times New Roman" w:hAnsi="Times New Roman" w:cs="Times New Roman"/>
          <w:color w:val="000000" w:themeColor="text1"/>
          <w:lang w:val="en-US"/>
        </w:rPr>
      </w:pPr>
      <w:r w:rsidRPr="00A61437">
        <w:rPr>
          <w:rFonts w:ascii="Times New Roman" w:hAnsi="Times New Roman" w:cs="Times New Roman"/>
          <w:color w:val="000000" w:themeColor="text1"/>
          <w:lang w:val="en-US"/>
        </w:rPr>
        <w:t>2</w:t>
      </w:r>
      <w:proofErr w:type="gramStart"/>
      <w:r w:rsidRPr="00A61437">
        <w:rPr>
          <w:rFonts w:ascii="Times New Roman" w:hAnsi="Times New Roman" w:cs="Times New Roman"/>
          <w:color w:val="000000" w:themeColor="text1"/>
          <w:vertAlign w:val="superscript"/>
        </w:rPr>
        <w:t>ον</w:t>
      </w:r>
      <w:r w:rsidRPr="00A61437">
        <w:rPr>
          <w:rFonts w:ascii="Times New Roman" w:hAnsi="Times New Roman" w:cs="Times New Roman"/>
          <w:color w:val="000000" w:themeColor="text1"/>
          <w:lang w:val="en-US"/>
        </w:rPr>
        <w:t xml:space="preserve"> :</w:t>
      </w:r>
      <w:proofErr w:type="gramEnd"/>
      <w:r w:rsidRPr="00A61437">
        <w:rPr>
          <w:rFonts w:ascii="Times New Roman" w:hAnsi="Times New Roman" w:cs="Times New Roman"/>
          <w:color w:val="000000" w:themeColor="text1"/>
          <w:lang w:val="en-US"/>
        </w:rPr>
        <w:t xml:space="preserve">  </w:t>
      </w:r>
      <w:r w:rsidRPr="00A61437">
        <w:rPr>
          <w:rFonts w:ascii="Times New Roman" w:hAnsi="Times New Roman" w:cs="Times New Roman"/>
          <w:color w:val="000000" w:themeColor="text1"/>
        </w:rPr>
        <w:t>Π</w:t>
      </w:r>
      <w:r w:rsidRPr="00A61437">
        <w:rPr>
          <w:rFonts w:ascii="Times New Roman" w:hAnsi="Times New Roman" w:cs="Times New Roman"/>
          <w:color w:val="000000" w:themeColor="text1"/>
          <w:lang w:val="en-US"/>
        </w:rPr>
        <w:t>.</w:t>
      </w:r>
      <w:r w:rsidRPr="00A61437">
        <w:rPr>
          <w:rFonts w:ascii="Times New Roman" w:hAnsi="Times New Roman" w:cs="Times New Roman"/>
          <w:color w:val="000000" w:themeColor="text1"/>
        </w:rPr>
        <w:t>χ</w:t>
      </w:r>
      <w:r w:rsidRPr="00A61437">
        <w:rPr>
          <w:rFonts w:ascii="Times New Roman" w:hAnsi="Times New Roman" w:cs="Times New Roman"/>
          <w:color w:val="000000" w:themeColor="text1"/>
          <w:lang w:val="en-US"/>
        </w:rPr>
        <w:t xml:space="preserve">  </w:t>
      </w:r>
      <w:r w:rsidRPr="00A61437">
        <w:rPr>
          <w:rFonts w:ascii="Times New Roman" w:hAnsi="Times New Roman" w:cs="Times New Roman"/>
          <w:lang w:val="en-US"/>
        </w:rPr>
        <w:t>n</w:t>
      </w:r>
      <w:r w:rsidRPr="00A61437">
        <w:rPr>
          <w:rFonts w:ascii="Times New Roman" w:hAnsi="Times New Roman" w:cs="Times New Roman"/>
          <w:vertAlign w:val="subscript"/>
          <w:lang w:val="en-US"/>
        </w:rPr>
        <w:t xml:space="preserve">1 = </w:t>
      </w:r>
      <w:r w:rsidRPr="00A61437">
        <w:rPr>
          <w:rFonts w:ascii="Times New Roman" w:hAnsi="Times New Roman" w:cs="Times New Roman"/>
          <w:vertAlign w:val="subscript"/>
          <w:lang w:val="en-US"/>
        </w:rPr>
        <w:t>2</w:t>
      </w:r>
      <w:r w:rsidRPr="00A61437">
        <w:rPr>
          <w:rFonts w:ascii="Times New Roman" w:hAnsi="Times New Roman" w:cs="Times New Roman"/>
          <w:vertAlign w:val="subscript"/>
          <w:lang w:val="en-US"/>
        </w:rPr>
        <w:t xml:space="preserve"> mol  </w:t>
      </w:r>
      <w:r w:rsidRPr="00A61437">
        <w:rPr>
          <w:rFonts w:ascii="Times New Roman" w:hAnsi="Times New Roman" w:cs="Times New Roman"/>
          <w:lang w:val="en-US"/>
        </w:rPr>
        <w:t>n</w:t>
      </w:r>
      <w:r w:rsidRPr="00A61437">
        <w:rPr>
          <w:rFonts w:ascii="Times New Roman" w:hAnsi="Times New Roman" w:cs="Times New Roman"/>
          <w:vertAlign w:val="subscript"/>
          <w:lang w:val="en-US"/>
        </w:rPr>
        <w:t>2 = 1 mol</w:t>
      </w:r>
      <w:r>
        <w:rPr>
          <w:rFonts w:ascii="Times New Roman" w:hAnsi="Times New Roman" w:cs="Times New Roman"/>
          <w:vertAlign w:val="subscript"/>
          <w:lang w:val="en-US"/>
        </w:rPr>
        <w:t xml:space="preserve"> V</w:t>
      </w:r>
      <w:proofErr w:type="spellStart"/>
      <w:r>
        <w:rPr>
          <w:rFonts w:ascii="Times New Roman" w:hAnsi="Times New Roman" w:cs="Times New Roman"/>
          <w:vertAlign w:val="subscript"/>
        </w:rPr>
        <w:t>τελ</w:t>
      </w:r>
      <w:proofErr w:type="spellEnd"/>
      <w:r>
        <w:rPr>
          <w:rFonts w:ascii="Times New Roman" w:hAnsi="Times New Roman" w:cs="Times New Roman"/>
          <w:vertAlign w:val="subscript"/>
          <w:lang w:val="en-US"/>
        </w:rPr>
        <w:t xml:space="preserve"> = 10 lit</w:t>
      </w:r>
    </w:p>
    <w:p w14:paraId="19B5A017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7F50AADF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375837FD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228787A4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66F23554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6F5AE725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1191962E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0B8418F7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5701E750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3325368D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68803D5E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33984C45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06949E30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290556C9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2A70A5C9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6EE590BC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0F6AF772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3D525023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3C151453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5DF34AA6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2BA4EB1C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5363DF5D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05B1518F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7A3773BE" w14:textId="4ED11641" w:rsidR="00A61437" w:rsidRPr="00A61437" w:rsidRDefault="00A61437" w:rsidP="00A61437">
      <w:pPr>
        <w:rPr>
          <w:rFonts w:ascii="Times New Roman" w:hAnsi="Times New Roman" w:cs="Times New Roman"/>
          <w:color w:val="000000" w:themeColor="text1"/>
          <w:lang w:val="en-US"/>
        </w:rPr>
      </w:pPr>
      <w:r w:rsidRPr="00A61437">
        <w:rPr>
          <w:rFonts w:ascii="Times New Roman" w:hAnsi="Times New Roman" w:cs="Times New Roman"/>
          <w:color w:val="000000" w:themeColor="text1"/>
          <w:lang w:val="en-US"/>
        </w:rPr>
        <w:t>3</w:t>
      </w:r>
      <w:proofErr w:type="gramStart"/>
      <w:r w:rsidRPr="00A61437">
        <w:rPr>
          <w:rFonts w:ascii="Times New Roman" w:hAnsi="Times New Roman" w:cs="Times New Roman"/>
          <w:color w:val="000000" w:themeColor="text1"/>
          <w:vertAlign w:val="superscript"/>
        </w:rPr>
        <w:t>ον</w:t>
      </w:r>
      <w:r w:rsidRPr="00A61437">
        <w:rPr>
          <w:rFonts w:ascii="Times New Roman" w:hAnsi="Times New Roman" w:cs="Times New Roman"/>
          <w:color w:val="000000" w:themeColor="text1"/>
          <w:lang w:val="en-US"/>
        </w:rPr>
        <w:t xml:space="preserve"> :</w:t>
      </w:r>
      <w:proofErr w:type="gramEnd"/>
      <w:r w:rsidRPr="00A61437">
        <w:rPr>
          <w:rFonts w:ascii="Times New Roman" w:hAnsi="Times New Roman" w:cs="Times New Roman"/>
          <w:color w:val="000000" w:themeColor="text1"/>
          <w:lang w:val="en-US"/>
        </w:rPr>
        <w:t xml:space="preserve">  </w:t>
      </w:r>
      <w:r w:rsidRPr="00A61437">
        <w:rPr>
          <w:rFonts w:ascii="Times New Roman" w:hAnsi="Times New Roman" w:cs="Times New Roman"/>
          <w:color w:val="000000" w:themeColor="text1"/>
        </w:rPr>
        <w:t>Π</w:t>
      </w:r>
      <w:r w:rsidRPr="00A61437">
        <w:rPr>
          <w:rFonts w:ascii="Times New Roman" w:hAnsi="Times New Roman" w:cs="Times New Roman"/>
          <w:color w:val="000000" w:themeColor="text1"/>
          <w:lang w:val="en-US"/>
        </w:rPr>
        <w:t>.</w:t>
      </w:r>
      <w:r w:rsidRPr="00A61437">
        <w:rPr>
          <w:rFonts w:ascii="Times New Roman" w:hAnsi="Times New Roman" w:cs="Times New Roman"/>
          <w:color w:val="000000" w:themeColor="text1"/>
        </w:rPr>
        <w:t>χ</w:t>
      </w:r>
      <w:r w:rsidRPr="00A61437">
        <w:rPr>
          <w:rFonts w:ascii="Times New Roman" w:hAnsi="Times New Roman" w:cs="Times New Roman"/>
          <w:color w:val="000000" w:themeColor="text1"/>
          <w:lang w:val="en-US"/>
        </w:rPr>
        <w:t xml:space="preserve">  </w:t>
      </w:r>
      <w:r w:rsidRPr="00A61437">
        <w:rPr>
          <w:rFonts w:ascii="Times New Roman" w:hAnsi="Times New Roman" w:cs="Times New Roman"/>
          <w:lang w:val="en-US"/>
        </w:rPr>
        <w:t>n</w:t>
      </w:r>
      <w:r w:rsidRPr="00A61437">
        <w:rPr>
          <w:rFonts w:ascii="Times New Roman" w:hAnsi="Times New Roman" w:cs="Times New Roman"/>
          <w:vertAlign w:val="subscript"/>
          <w:lang w:val="en-US"/>
        </w:rPr>
        <w:t xml:space="preserve">1 = 1 mol  </w:t>
      </w:r>
      <w:r w:rsidRPr="00A61437">
        <w:rPr>
          <w:rFonts w:ascii="Times New Roman" w:hAnsi="Times New Roman" w:cs="Times New Roman"/>
          <w:lang w:val="en-US"/>
        </w:rPr>
        <w:t>n</w:t>
      </w:r>
      <w:r w:rsidRPr="00A61437">
        <w:rPr>
          <w:rFonts w:ascii="Times New Roman" w:hAnsi="Times New Roman" w:cs="Times New Roman"/>
          <w:vertAlign w:val="subscript"/>
          <w:lang w:val="en-US"/>
        </w:rPr>
        <w:t xml:space="preserve">2 = </w:t>
      </w:r>
      <w:r w:rsidRPr="00A61437">
        <w:rPr>
          <w:rFonts w:ascii="Times New Roman" w:hAnsi="Times New Roman" w:cs="Times New Roman"/>
          <w:vertAlign w:val="subscript"/>
          <w:lang w:val="en-US"/>
        </w:rPr>
        <w:t>2</w:t>
      </w:r>
      <w:r w:rsidRPr="00A61437">
        <w:rPr>
          <w:rFonts w:ascii="Times New Roman" w:hAnsi="Times New Roman" w:cs="Times New Roman"/>
          <w:vertAlign w:val="subscript"/>
          <w:lang w:val="en-US"/>
        </w:rPr>
        <w:t xml:space="preserve"> mol</w:t>
      </w:r>
      <w:r>
        <w:rPr>
          <w:rFonts w:ascii="Times New Roman" w:hAnsi="Times New Roman" w:cs="Times New Roman"/>
          <w:vertAlign w:val="subscript"/>
          <w:lang w:val="en-US"/>
        </w:rPr>
        <w:t xml:space="preserve"> V</w:t>
      </w:r>
      <w:proofErr w:type="spellStart"/>
      <w:r>
        <w:rPr>
          <w:rFonts w:ascii="Times New Roman" w:hAnsi="Times New Roman" w:cs="Times New Roman"/>
          <w:vertAlign w:val="subscript"/>
        </w:rPr>
        <w:t>τελ</w:t>
      </w:r>
      <w:proofErr w:type="spellEnd"/>
      <w:r>
        <w:rPr>
          <w:rFonts w:ascii="Times New Roman" w:hAnsi="Times New Roman" w:cs="Times New Roman"/>
          <w:vertAlign w:val="subscript"/>
          <w:lang w:val="en-US"/>
        </w:rPr>
        <w:t xml:space="preserve"> = 10 lit</w:t>
      </w:r>
    </w:p>
    <w:p w14:paraId="54A01D9A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159FD90A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72DA854D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541AA0A5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1F4E52F0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4E5F9E28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4015B02D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7BC261BD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265E910E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461C6CB0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643B4400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0B36CFD4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480468B0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31CA2230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187D4CBF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0F5CF1F9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64947F6D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293F73FE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11F083A0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4E6D5CB4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57DC1E44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40CD1573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5F9FC99D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62D7D904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69884170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0EB4E307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71B023E1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50319671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7FC92411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6E21A562" w14:textId="77777777" w:rsid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  <w:lang w:val="en-US"/>
        </w:rPr>
      </w:pPr>
    </w:p>
    <w:p w14:paraId="1F10D8DE" w14:textId="78DF08B4" w:rsidR="00A61437" w:rsidRPr="00A61437" w:rsidRDefault="00A61437" w:rsidP="00A61437">
      <w:pPr>
        <w:rPr>
          <w:rFonts w:ascii="Times New Roman" w:hAnsi="Times New Roman" w:cs="Times New Roman"/>
          <w:color w:val="000000" w:themeColor="text1"/>
          <w:sz w:val="16"/>
          <w:szCs w:val="16"/>
        </w:rPr>
      </w:pPr>
      <w:r w:rsidRPr="00320073">
        <w:rPr>
          <w:rFonts w:ascii="Times New Roman" w:hAnsi="Times New Roman" w:cs="Times New Roman"/>
          <w:noProof/>
          <w:sz w:val="18"/>
          <w:szCs w:val="18"/>
          <w:lang w:eastAsia="el-GR"/>
        </w:rPr>
        <w:lastRenderedPageBreak/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5C4FAC5" wp14:editId="55DB30D0">
                <wp:simplePos x="0" y="0"/>
                <wp:positionH relativeFrom="column">
                  <wp:posOffset>2747512</wp:posOffset>
                </wp:positionH>
                <wp:positionV relativeFrom="paragraph">
                  <wp:posOffset>69415</wp:posOffset>
                </wp:positionV>
                <wp:extent cx="904875" cy="1403985"/>
                <wp:effectExtent l="0" t="0" r="0" b="19685"/>
                <wp:wrapNone/>
                <wp:docPr id="1192834639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0487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a3"/>
                              <w:tblW w:w="0" w:type="auto"/>
                              <w:tblInd w:w="-34" w:type="dxa"/>
                              <w:tblBorders>
                                <w:top w:val="single" w:sz="4" w:space="0" w:color="00B0F0"/>
                                <w:left w:val="single" w:sz="4" w:space="0" w:color="00B0F0"/>
                                <w:bottom w:val="single" w:sz="4" w:space="0" w:color="00B0F0"/>
                                <w:right w:val="single" w:sz="4" w:space="0" w:color="00B0F0"/>
                                <w:insideH w:val="single" w:sz="4" w:space="0" w:color="00B0F0"/>
                                <w:insideV w:val="single" w:sz="4" w:space="0" w:color="00B0F0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369"/>
                              <w:gridCol w:w="369"/>
                              <w:gridCol w:w="369"/>
                            </w:tblGrid>
                            <w:tr w:rsidR="00A61437" w:rsidRPr="00A477A2" w14:paraId="4116FE14" w14:textId="77777777" w:rsidTr="0077262C">
                              <w:tc>
                                <w:tcPr>
                                  <w:tcW w:w="369" w:type="dxa"/>
                                </w:tcPr>
                                <w:p w14:paraId="44D07038" w14:textId="77777777" w:rsidR="00A61437" w:rsidRPr="00A477A2" w:rsidRDefault="00A61437">
                                  <w:pP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n</w:t>
                                  </w: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69" w:type="dxa"/>
                                </w:tcPr>
                                <w:p w14:paraId="0B6DFB00" w14:textId="77777777" w:rsidR="00A61437" w:rsidRPr="00A477A2" w:rsidRDefault="00A61437">
                                  <w:pP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</w:rPr>
                                  </w:pP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n</w:t>
                                  </w: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69" w:type="dxa"/>
                                </w:tcPr>
                                <w:p w14:paraId="1542DCA2" w14:textId="77777777" w:rsidR="00A61437" w:rsidRPr="00A477A2" w:rsidRDefault="00A61437">
                                  <w:pP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</w:rPr>
                                  </w:pP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n</w:t>
                                  </w: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A61437" w:rsidRPr="00A477A2" w14:paraId="045CD540" w14:textId="77777777" w:rsidTr="0077262C">
                              <w:trPr>
                                <w:cantSplit/>
                                <w:trHeight w:val="272"/>
                              </w:trPr>
                              <w:tc>
                                <w:tcPr>
                                  <w:tcW w:w="369" w:type="dxa"/>
                                  <w:textDirection w:val="tbRl"/>
                                </w:tcPr>
                                <w:p w14:paraId="2A1E2D31" w14:textId="77777777" w:rsidR="00A61437" w:rsidRPr="00A477A2" w:rsidRDefault="00A61437" w:rsidP="00A477A2">
                                  <w:pPr>
                                    <w:ind w:left="113" w:right="113"/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&gt;</w:t>
                                  </w:r>
                                </w:p>
                              </w:tc>
                              <w:tc>
                                <w:tcPr>
                                  <w:tcW w:w="369" w:type="dxa"/>
                                  <w:textDirection w:val="tbRl"/>
                                </w:tcPr>
                                <w:p w14:paraId="62B8882A" w14:textId="77777777" w:rsidR="00A61437" w:rsidRPr="00A477A2" w:rsidRDefault="00A61437" w:rsidP="00A477A2">
                                  <w:pPr>
                                    <w:ind w:left="113" w:right="113"/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&lt;</w:t>
                                  </w:r>
                                </w:p>
                              </w:tc>
                              <w:tc>
                                <w:tcPr>
                                  <w:tcW w:w="369" w:type="dxa"/>
                                  <w:textDirection w:val="btLr"/>
                                </w:tcPr>
                                <w:p w14:paraId="5C4CAB84" w14:textId="77777777" w:rsidR="00A61437" w:rsidRPr="00A477A2" w:rsidRDefault="00A61437" w:rsidP="00320073">
                                  <w:pPr>
                                    <w:ind w:left="113" w:right="113"/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=</w:t>
                                  </w:r>
                                </w:p>
                              </w:tc>
                            </w:tr>
                            <w:tr w:rsidR="00A61437" w:rsidRPr="00A477A2" w14:paraId="1A050D2B" w14:textId="77777777" w:rsidTr="0077262C">
                              <w:tc>
                                <w:tcPr>
                                  <w:tcW w:w="369" w:type="dxa"/>
                                </w:tcPr>
                                <w:p w14:paraId="786DBA1C" w14:textId="77777777" w:rsidR="00A61437" w:rsidRPr="00A477A2" w:rsidRDefault="00A61437" w:rsidP="00320073">
                                  <w:pP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</w:rPr>
                                  </w:pP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n</w:t>
                                  </w: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69" w:type="dxa"/>
                                </w:tcPr>
                                <w:p w14:paraId="2489B76A" w14:textId="77777777" w:rsidR="00A61437" w:rsidRPr="00A477A2" w:rsidRDefault="00A61437">
                                  <w:pP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</w:rPr>
                                  </w:pP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n</w:t>
                                  </w: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69" w:type="dxa"/>
                                </w:tcPr>
                                <w:p w14:paraId="524E1EEB" w14:textId="77777777" w:rsidR="00A61437" w:rsidRPr="00A477A2" w:rsidRDefault="00A61437">
                                  <w:pP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</w:rPr>
                                  </w:pP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n</w:t>
                                  </w: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c>
                            </w:tr>
                            <w:tr w:rsidR="00A61437" w:rsidRPr="00A477A2" w14:paraId="05AF5AE7" w14:textId="77777777" w:rsidTr="0077262C">
                              <w:tc>
                                <w:tcPr>
                                  <w:tcW w:w="369" w:type="dxa"/>
                                </w:tcPr>
                                <w:p w14:paraId="4ED6DE65" w14:textId="77777777" w:rsidR="00A61437" w:rsidRPr="00810D20" w:rsidRDefault="00A61437" w:rsidP="00810D20">
                                  <w:pP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highlight w:val="yellow"/>
                                      <w:lang w:val="en-U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9" w:type="dxa"/>
                                </w:tcPr>
                                <w:p w14:paraId="241EB63D" w14:textId="77777777" w:rsidR="00A61437" w:rsidRPr="00A477A2" w:rsidRDefault="00A61437">
                                  <w:pP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9" w:type="dxa"/>
                                </w:tcPr>
                                <w:p w14:paraId="49420B11" w14:textId="77777777" w:rsidR="00A61437" w:rsidRPr="00A477A2" w:rsidRDefault="00A61437">
                                  <w:pP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333F0D96" w14:textId="77777777" w:rsidR="00A61437" w:rsidRPr="00A477A2" w:rsidRDefault="00A61437" w:rsidP="00A61437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5C4FAC5" id="_x0000_s1032" type="#_x0000_t202" style="position:absolute;margin-left:216.35pt;margin-top:5.45pt;width:71.25pt;height:110.55pt;z-index:2516736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Yrimo/gEAANQDAAAOAAAAZHJzL2Uyb0RvYy54bWysU8tu2zAQvBfoPxC815JdO7EFy0Ga1EWB&#13;&#10;9AGk/QCaoiyiJJdd0pbSr++SchyjvRXVgSC52tmd2eH6ZrCGHRUGDa7m00nJmXISGu32Nf/+bftm&#13;&#10;yVmIwjXCgFM1f1KB32xev1r3vlIz6MA0ChmBuFD1vuZdjL4qiiA7ZUWYgFeOgi2gFZGOuC8aFD2h&#13;&#10;W1PMyvKq6AEbjyBVCHR7Pwb5JuO3rZLxS9sGFZmpOfUW84p53aW12KxFtUfhOy1PbYh/6MIK7ajo&#13;&#10;GepeRMEOqP+CsloiBGjjRIItoG21VJkDsZmWf7B57IRXmQuJE/xZpvD/YOXn46P/iiwO72CgAWYS&#13;&#10;wT+A/BGYg7tOuL26RYS+U6KhwtMkWdH7UJ1Sk9ShCglk13+ChoYsDhEy0NCiTaoQT0boNICns+hq&#13;&#10;iEzS5aqcL68XnEkKTefl29VykUuI6jnbY4gfFFiWNjVHGmpGF8eHEFM3onr+JRVzsNXG5MEax3qq&#13;&#10;sJgtcsJFxOpIvjPa1nxZpm90QiL53jU5OQptxj0VMO7EOhEdKcdhNzDd1Pwq5SYRdtA8kQwIo83o&#13;&#10;WdCmA/zFWU8Wq3n4eRCoODMfHUm5ms7nyZP5MF9cz+iAl5HdZUQ4SVA1j5yN27uYfZwoB39Lkm91&#13;&#10;VuOlk1PLZJ0s0snmyZuX5/zXy2Pc/AYAAP//AwBQSwMEFAAGAAgAAAAhAMofiWPhAAAADwEAAA8A&#13;&#10;AABkcnMvZG93bnJldi54bWxMT8tOwzAQvCPxD9YicaM2LiWQxqkq6OMIlIizG5skIl5bsZuGv2c5&#13;&#10;wWWk1czOo1hNrmejHWLnUcHtTACzWHvTYaOget/ePACLSaPRvUer4NtGWJWXF4XOjT/jmx0PqWFk&#13;&#10;gjHXCtqUQs55rFvrdJz5YJG4Tz84negcGm4GfSZz13MpxD13ukNKaHWwT62tvw4npyCksMv2w8vr&#13;&#10;erMdRfWxq2TXbJS6vpqelwTrJbBkp/T3Ab8bqD+UVOzoT2gi6xXczWVGUiLEIzASLLKFBHZUIOdS&#13;&#10;AC8L/n9H+QMAAP//AwBQSwECLQAUAAYACAAAACEAtoM4kv4AAADhAQAAEwAAAAAAAAAAAAAAAAAA&#13;&#10;AAAAW0NvbnRlbnRfVHlwZXNdLnhtbFBLAQItABQABgAIAAAAIQA4/SH/1gAAAJQBAAALAAAAAAAA&#13;&#10;AAAAAAAAAC8BAABfcmVscy8ucmVsc1BLAQItABQABgAIAAAAIQAYrimo/gEAANQDAAAOAAAAAAAA&#13;&#10;AAAAAAAAAC4CAABkcnMvZTJvRG9jLnhtbFBLAQItABQABgAIAAAAIQDKH4lj4QAAAA8BAAAPAAAA&#13;&#10;AAAAAAAAAAAAAFgEAABkcnMvZG93bnJldi54bWxQSwUGAAAAAAQABADzAAAAZgUAAAAA&#13;&#10;" filled="f" stroked="f">
                <v:textbox style="mso-fit-shape-to-text:t">
                  <w:txbxContent>
                    <w:tbl>
                      <w:tblPr>
                        <w:tblStyle w:val="a3"/>
                        <w:tblW w:w="0" w:type="auto"/>
                        <w:tblInd w:w="-34" w:type="dxa"/>
                        <w:tblBorders>
                          <w:top w:val="single" w:sz="4" w:space="0" w:color="00B0F0"/>
                          <w:left w:val="single" w:sz="4" w:space="0" w:color="00B0F0"/>
                          <w:bottom w:val="single" w:sz="4" w:space="0" w:color="00B0F0"/>
                          <w:right w:val="single" w:sz="4" w:space="0" w:color="00B0F0"/>
                          <w:insideH w:val="single" w:sz="4" w:space="0" w:color="00B0F0"/>
                          <w:insideV w:val="single" w:sz="4" w:space="0" w:color="00B0F0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369"/>
                        <w:gridCol w:w="369"/>
                        <w:gridCol w:w="369"/>
                      </w:tblGrid>
                      <w:tr w:rsidR="00A61437" w:rsidRPr="00A477A2" w14:paraId="4116FE14" w14:textId="77777777" w:rsidTr="0077262C">
                        <w:tc>
                          <w:tcPr>
                            <w:tcW w:w="369" w:type="dxa"/>
                          </w:tcPr>
                          <w:p w14:paraId="44D07038" w14:textId="77777777" w:rsidR="00A61437" w:rsidRPr="00A477A2" w:rsidRDefault="00A61437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  <w:t>n</w:t>
                            </w: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369" w:type="dxa"/>
                          </w:tcPr>
                          <w:p w14:paraId="0B6DFB00" w14:textId="77777777" w:rsidR="00A61437" w:rsidRPr="00A477A2" w:rsidRDefault="00A61437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  <w:t>n</w:t>
                            </w: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369" w:type="dxa"/>
                          </w:tcPr>
                          <w:p w14:paraId="1542DCA2" w14:textId="77777777" w:rsidR="00A61437" w:rsidRPr="00A477A2" w:rsidRDefault="00A61437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  <w:t>n</w:t>
                            </w: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c>
                      </w:tr>
                      <w:tr w:rsidR="00A61437" w:rsidRPr="00A477A2" w14:paraId="045CD540" w14:textId="77777777" w:rsidTr="0077262C">
                        <w:trPr>
                          <w:cantSplit/>
                          <w:trHeight w:val="272"/>
                        </w:trPr>
                        <w:tc>
                          <w:tcPr>
                            <w:tcW w:w="369" w:type="dxa"/>
                            <w:textDirection w:val="tbRl"/>
                          </w:tcPr>
                          <w:p w14:paraId="2A1E2D31" w14:textId="77777777" w:rsidR="00A61437" w:rsidRPr="00A477A2" w:rsidRDefault="00A61437" w:rsidP="00A477A2">
                            <w:pPr>
                              <w:ind w:left="113" w:right="113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  <w:t>&gt;</w:t>
                            </w:r>
                          </w:p>
                        </w:tc>
                        <w:tc>
                          <w:tcPr>
                            <w:tcW w:w="369" w:type="dxa"/>
                            <w:textDirection w:val="tbRl"/>
                          </w:tcPr>
                          <w:p w14:paraId="62B8882A" w14:textId="77777777" w:rsidR="00A61437" w:rsidRPr="00A477A2" w:rsidRDefault="00A61437" w:rsidP="00A477A2">
                            <w:pPr>
                              <w:ind w:left="113" w:right="113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  <w:t>&lt;</w:t>
                            </w:r>
                          </w:p>
                        </w:tc>
                        <w:tc>
                          <w:tcPr>
                            <w:tcW w:w="369" w:type="dxa"/>
                            <w:textDirection w:val="btLr"/>
                          </w:tcPr>
                          <w:p w14:paraId="5C4CAB84" w14:textId="77777777" w:rsidR="00A61437" w:rsidRPr="00A477A2" w:rsidRDefault="00A61437" w:rsidP="00320073">
                            <w:pPr>
                              <w:ind w:left="113" w:right="113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  <w:t>=</w:t>
                            </w:r>
                          </w:p>
                        </w:tc>
                      </w:tr>
                      <w:tr w:rsidR="00A61437" w:rsidRPr="00A477A2" w14:paraId="1A050D2B" w14:textId="77777777" w:rsidTr="0077262C">
                        <w:tc>
                          <w:tcPr>
                            <w:tcW w:w="369" w:type="dxa"/>
                          </w:tcPr>
                          <w:p w14:paraId="786DBA1C" w14:textId="77777777" w:rsidR="00A61437" w:rsidRPr="00A477A2" w:rsidRDefault="00A61437" w:rsidP="00320073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  <w:t>n</w:t>
                            </w: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369" w:type="dxa"/>
                          </w:tcPr>
                          <w:p w14:paraId="2489B76A" w14:textId="77777777" w:rsidR="00A61437" w:rsidRPr="00A477A2" w:rsidRDefault="00A61437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  <w:t>n</w:t>
                            </w: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369" w:type="dxa"/>
                          </w:tcPr>
                          <w:p w14:paraId="524E1EEB" w14:textId="77777777" w:rsidR="00A61437" w:rsidRPr="00A477A2" w:rsidRDefault="00A61437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  <w:t>n</w:t>
                            </w: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c>
                      </w:tr>
                      <w:tr w:rsidR="00A61437" w:rsidRPr="00A477A2" w14:paraId="05AF5AE7" w14:textId="77777777" w:rsidTr="0077262C">
                        <w:tc>
                          <w:tcPr>
                            <w:tcW w:w="369" w:type="dxa"/>
                          </w:tcPr>
                          <w:p w14:paraId="4ED6DE65" w14:textId="77777777" w:rsidR="00A61437" w:rsidRPr="00810D20" w:rsidRDefault="00A61437" w:rsidP="00810D20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highlight w:val="yellow"/>
                                <w:lang w:val="en-US"/>
                              </w:rPr>
                            </w:pPr>
                          </w:p>
                        </w:tc>
                        <w:tc>
                          <w:tcPr>
                            <w:tcW w:w="369" w:type="dxa"/>
                          </w:tcPr>
                          <w:p w14:paraId="241EB63D" w14:textId="77777777" w:rsidR="00A61437" w:rsidRPr="00A477A2" w:rsidRDefault="00A61437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</w:tc>
                        <w:tc>
                          <w:tcPr>
                            <w:tcW w:w="369" w:type="dxa"/>
                          </w:tcPr>
                          <w:p w14:paraId="49420B11" w14:textId="77777777" w:rsidR="00A61437" w:rsidRPr="00A477A2" w:rsidRDefault="00A61437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</w:tc>
                      </w:tr>
                    </w:tbl>
                    <w:p w14:paraId="333F0D96" w14:textId="77777777" w:rsidR="00A61437" w:rsidRPr="00A477A2" w:rsidRDefault="00A61437" w:rsidP="00A61437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color w:val="FF0000"/>
          <w:sz w:val="16"/>
          <w:szCs w:val="16"/>
          <w:lang w:val="en-US"/>
        </w:rPr>
        <w:t>B</w:t>
      </w:r>
      <w:r>
        <w:rPr>
          <w:rFonts w:ascii="Times New Roman" w:hAnsi="Times New Roman" w:cs="Times New Roman"/>
          <w:color w:val="FF0000"/>
          <w:sz w:val="16"/>
          <w:szCs w:val="16"/>
        </w:rPr>
        <w:t xml:space="preserve">.  </w:t>
      </w:r>
      <w:r w:rsidRPr="00CA7767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ισχυρό </w:t>
      </w:r>
      <w:r>
        <w:rPr>
          <w:rFonts w:ascii="Times New Roman" w:hAnsi="Times New Roman" w:cs="Times New Roman"/>
          <w:color w:val="FF0000"/>
          <w:sz w:val="16"/>
          <w:szCs w:val="16"/>
        </w:rPr>
        <w:t xml:space="preserve">οξύ </w:t>
      </w:r>
      <w:r w:rsidRPr="00CA7767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σε ασθενή </w:t>
      </w:r>
      <w:r w:rsidRPr="00CA7767">
        <w:rPr>
          <w:rFonts w:ascii="Times New Roman" w:hAnsi="Times New Roman" w:cs="Times New Roman"/>
          <w:color w:val="0070C0"/>
          <w:sz w:val="16"/>
          <w:szCs w:val="16"/>
        </w:rPr>
        <w:t>βάση</w:t>
      </w:r>
      <w:r>
        <w:rPr>
          <w:rFonts w:ascii="Times New Roman" w:hAnsi="Times New Roman" w:cs="Times New Roman"/>
          <w:color w:val="0070C0"/>
          <w:sz w:val="16"/>
          <w:szCs w:val="16"/>
        </w:rPr>
        <w:t xml:space="preserve">     </w:t>
      </w:r>
      <w:r>
        <w:rPr>
          <w:rFonts w:ascii="Times New Roman" w:hAnsi="Times New Roman" w:cs="Times New Roman"/>
          <w:color w:val="000000" w:themeColor="text1"/>
          <w:sz w:val="16"/>
          <w:szCs w:val="16"/>
        </w:rPr>
        <w:t>(εξουδετέρωση)</w:t>
      </w:r>
    </w:p>
    <w:p w14:paraId="645C8FE4" w14:textId="6CECF923" w:rsidR="00A61437" w:rsidRPr="00CA776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4E091676" w14:textId="24AE951D" w:rsidR="00A61437" w:rsidRPr="00CA776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4DAF97A4" w14:textId="77777777" w:rsidR="00A61437" w:rsidRPr="00CA776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64594232" w14:textId="6D3DD9F2" w:rsidR="00A61437" w:rsidRPr="00810D20" w:rsidRDefault="00D92051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  <w:r w:rsidRPr="00B326FC">
        <w:rPr>
          <w:rFonts w:ascii="Times New Roman" w:hAnsi="Times New Roman" w:cs="Times New Roman"/>
          <w:noProof/>
          <w:color w:val="FF0000"/>
          <w:position w:val="-12"/>
          <w:sz w:val="16"/>
          <w:szCs w:val="16"/>
          <w:lang w:val="en-US"/>
        </w:rPr>
        <w:object w:dxaOrig="2079" w:dyaOrig="360" w14:anchorId="363E0BE1">
          <v:shape id="_x0000_i1027" type="#_x0000_t75" alt="" style="width:97.5pt;height:15.9pt;mso-width-percent:0;mso-height-percent:0;mso-width-percent:0;mso-height-percent:0" o:ole="" o:bordertopcolor="#ffc000" o:borderleftcolor="#ffc000" o:borderbottomcolor="#ffc000" o:borderrightcolor="#ffc000">
            <v:imagedata r:id="rId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7" DrawAspect="Content" ObjectID="_1761234547" r:id="rId13"/>
        </w:object>
      </w:r>
      <w:r w:rsidR="00A61437">
        <w:rPr>
          <w:rFonts w:ascii="Times New Roman" w:hAnsi="Times New Roman" w:cs="Times New Roman"/>
          <w:color w:val="FF0000"/>
          <w:sz w:val="16"/>
          <w:szCs w:val="16"/>
        </w:rPr>
        <w:t xml:space="preserve"> </w:t>
      </w:r>
    </w:p>
    <w:p w14:paraId="4F4D6D47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1F5DE1E5" w14:textId="77777777" w:rsidR="00A61437" w:rsidRPr="00A61437" w:rsidRDefault="00A61437" w:rsidP="00A61437">
      <w:pPr>
        <w:rPr>
          <w:rFonts w:ascii="Times New Roman" w:hAnsi="Times New Roman" w:cs="Times New Roman"/>
          <w:color w:val="000000" w:themeColor="text1"/>
        </w:rPr>
      </w:pPr>
      <w:r w:rsidRPr="00A61437">
        <w:rPr>
          <w:rFonts w:ascii="Times New Roman" w:hAnsi="Times New Roman" w:cs="Times New Roman"/>
          <w:color w:val="000000" w:themeColor="text1"/>
        </w:rPr>
        <w:t>1</w:t>
      </w:r>
      <w:r w:rsidRPr="00A61437">
        <w:rPr>
          <w:rFonts w:ascii="Times New Roman" w:hAnsi="Times New Roman" w:cs="Times New Roman"/>
          <w:color w:val="000000" w:themeColor="text1"/>
          <w:vertAlign w:val="superscript"/>
        </w:rPr>
        <w:t>ον</w:t>
      </w:r>
      <w:r w:rsidRPr="00A61437">
        <w:rPr>
          <w:rFonts w:ascii="Times New Roman" w:hAnsi="Times New Roman" w:cs="Times New Roman"/>
          <w:color w:val="000000" w:themeColor="text1"/>
        </w:rPr>
        <w:t xml:space="preserve"> :  </w:t>
      </w:r>
      <w:proofErr w:type="spellStart"/>
      <w:r w:rsidRPr="00A61437">
        <w:rPr>
          <w:rFonts w:ascii="Times New Roman" w:hAnsi="Times New Roman" w:cs="Times New Roman"/>
          <w:color w:val="000000" w:themeColor="text1"/>
        </w:rPr>
        <w:t>Π.χ</w:t>
      </w:r>
      <w:proofErr w:type="spellEnd"/>
      <w:r w:rsidRPr="00A61437">
        <w:rPr>
          <w:rFonts w:ascii="Times New Roman" w:hAnsi="Times New Roman" w:cs="Times New Roman"/>
          <w:color w:val="000000" w:themeColor="text1"/>
        </w:rPr>
        <w:t xml:space="preserve">  </w:t>
      </w:r>
      <w:r w:rsidRPr="00A61437">
        <w:rPr>
          <w:rFonts w:ascii="Times New Roman" w:hAnsi="Times New Roman" w:cs="Times New Roman"/>
          <w:lang w:val="en-US"/>
        </w:rPr>
        <w:t>n</w:t>
      </w:r>
      <w:r w:rsidRPr="00A61437">
        <w:rPr>
          <w:rFonts w:ascii="Times New Roman" w:hAnsi="Times New Roman" w:cs="Times New Roman"/>
          <w:vertAlign w:val="subscript"/>
        </w:rPr>
        <w:t xml:space="preserve">1 = 1 </w:t>
      </w:r>
      <w:r w:rsidRPr="00A61437">
        <w:rPr>
          <w:rFonts w:ascii="Times New Roman" w:hAnsi="Times New Roman" w:cs="Times New Roman"/>
          <w:vertAlign w:val="subscript"/>
          <w:lang w:val="en-US"/>
        </w:rPr>
        <w:t>mol</w:t>
      </w:r>
      <w:r w:rsidRPr="00A61437">
        <w:rPr>
          <w:rFonts w:ascii="Times New Roman" w:hAnsi="Times New Roman" w:cs="Times New Roman"/>
          <w:vertAlign w:val="subscript"/>
        </w:rPr>
        <w:t xml:space="preserve">  </w:t>
      </w:r>
      <w:r w:rsidRPr="00A61437">
        <w:rPr>
          <w:rFonts w:ascii="Times New Roman" w:hAnsi="Times New Roman" w:cs="Times New Roman"/>
          <w:lang w:val="en-US"/>
        </w:rPr>
        <w:t>n</w:t>
      </w:r>
      <w:r w:rsidRPr="00A61437">
        <w:rPr>
          <w:rFonts w:ascii="Times New Roman" w:hAnsi="Times New Roman" w:cs="Times New Roman"/>
          <w:vertAlign w:val="subscript"/>
        </w:rPr>
        <w:t xml:space="preserve">2 = 1 </w:t>
      </w:r>
      <w:r w:rsidRPr="00A61437">
        <w:rPr>
          <w:rFonts w:ascii="Times New Roman" w:hAnsi="Times New Roman" w:cs="Times New Roman"/>
          <w:vertAlign w:val="subscript"/>
          <w:lang w:val="en-US"/>
        </w:rPr>
        <w:t>mol</w:t>
      </w:r>
      <w:r w:rsidRPr="00A61437">
        <w:rPr>
          <w:rFonts w:ascii="Times New Roman" w:hAnsi="Times New Roman" w:cs="Times New Roman"/>
          <w:vertAlign w:val="subscript"/>
        </w:rPr>
        <w:t xml:space="preserve"> </w:t>
      </w:r>
      <w:r>
        <w:rPr>
          <w:rFonts w:ascii="Times New Roman" w:hAnsi="Times New Roman" w:cs="Times New Roman"/>
          <w:vertAlign w:val="subscript"/>
          <w:lang w:val="en-US"/>
        </w:rPr>
        <w:t>V</w:t>
      </w:r>
      <w:proofErr w:type="spellStart"/>
      <w:r>
        <w:rPr>
          <w:rFonts w:ascii="Times New Roman" w:hAnsi="Times New Roman" w:cs="Times New Roman"/>
          <w:vertAlign w:val="subscript"/>
        </w:rPr>
        <w:t>τελ</w:t>
      </w:r>
      <w:proofErr w:type="spellEnd"/>
      <w:r w:rsidRPr="00A61437">
        <w:rPr>
          <w:rFonts w:ascii="Times New Roman" w:hAnsi="Times New Roman" w:cs="Times New Roman"/>
          <w:vertAlign w:val="subscript"/>
        </w:rPr>
        <w:t xml:space="preserve"> = 10 </w:t>
      </w:r>
      <w:r>
        <w:rPr>
          <w:rFonts w:ascii="Times New Roman" w:hAnsi="Times New Roman" w:cs="Times New Roman"/>
          <w:vertAlign w:val="subscript"/>
          <w:lang w:val="en-US"/>
        </w:rPr>
        <w:t>lit</w:t>
      </w:r>
    </w:p>
    <w:p w14:paraId="6FAFD572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479C6CA7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57010E45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5E8D5178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6E7B51B7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0BFAD39E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30950AB9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60C92921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203BD399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32314AAE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280AD499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428AADD3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5D3B52FD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47EB9DDC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3513D49E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54D0871E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5EDC5BF2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46C028C8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54E960A3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182D4135" w14:textId="77777777" w:rsidR="00A61437" w:rsidRPr="00A61437" w:rsidRDefault="00A61437" w:rsidP="00A61437">
      <w:pPr>
        <w:rPr>
          <w:rFonts w:ascii="Times New Roman" w:hAnsi="Times New Roman" w:cs="Times New Roman"/>
          <w:color w:val="000000" w:themeColor="text1"/>
        </w:rPr>
      </w:pPr>
      <w:r w:rsidRPr="00A61437">
        <w:rPr>
          <w:rFonts w:ascii="Times New Roman" w:hAnsi="Times New Roman" w:cs="Times New Roman"/>
          <w:color w:val="000000" w:themeColor="text1"/>
        </w:rPr>
        <w:t>2</w:t>
      </w:r>
      <w:r w:rsidRPr="00A61437">
        <w:rPr>
          <w:rFonts w:ascii="Times New Roman" w:hAnsi="Times New Roman" w:cs="Times New Roman"/>
          <w:color w:val="000000" w:themeColor="text1"/>
          <w:vertAlign w:val="superscript"/>
        </w:rPr>
        <w:t>ον</w:t>
      </w:r>
      <w:r w:rsidRPr="00A61437">
        <w:rPr>
          <w:rFonts w:ascii="Times New Roman" w:hAnsi="Times New Roman" w:cs="Times New Roman"/>
          <w:color w:val="000000" w:themeColor="text1"/>
        </w:rPr>
        <w:t xml:space="preserve"> :  </w:t>
      </w:r>
      <w:proofErr w:type="spellStart"/>
      <w:r w:rsidRPr="00A61437">
        <w:rPr>
          <w:rFonts w:ascii="Times New Roman" w:hAnsi="Times New Roman" w:cs="Times New Roman"/>
          <w:color w:val="000000" w:themeColor="text1"/>
        </w:rPr>
        <w:t>Π.χ</w:t>
      </w:r>
      <w:proofErr w:type="spellEnd"/>
      <w:r w:rsidRPr="00A61437">
        <w:rPr>
          <w:rFonts w:ascii="Times New Roman" w:hAnsi="Times New Roman" w:cs="Times New Roman"/>
          <w:color w:val="000000" w:themeColor="text1"/>
        </w:rPr>
        <w:t xml:space="preserve">  </w:t>
      </w:r>
      <w:r w:rsidRPr="00A61437">
        <w:rPr>
          <w:rFonts w:ascii="Times New Roman" w:hAnsi="Times New Roman" w:cs="Times New Roman"/>
          <w:lang w:val="en-US"/>
        </w:rPr>
        <w:t>n</w:t>
      </w:r>
      <w:r w:rsidRPr="00A61437">
        <w:rPr>
          <w:rFonts w:ascii="Times New Roman" w:hAnsi="Times New Roman" w:cs="Times New Roman"/>
          <w:vertAlign w:val="subscript"/>
        </w:rPr>
        <w:t xml:space="preserve">1 = 2 </w:t>
      </w:r>
      <w:r w:rsidRPr="00A61437">
        <w:rPr>
          <w:rFonts w:ascii="Times New Roman" w:hAnsi="Times New Roman" w:cs="Times New Roman"/>
          <w:vertAlign w:val="subscript"/>
          <w:lang w:val="en-US"/>
        </w:rPr>
        <w:t>mol</w:t>
      </w:r>
      <w:r w:rsidRPr="00A61437">
        <w:rPr>
          <w:rFonts w:ascii="Times New Roman" w:hAnsi="Times New Roman" w:cs="Times New Roman"/>
          <w:vertAlign w:val="subscript"/>
        </w:rPr>
        <w:t xml:space="preserve">  </w:t>
      </w:r>
      <w:r w:rsidRPr="00A61437">
        <w:rPr>
          <w:rFonts w:ascii="Times New Roman" w:hAnsi="Times New Roman" w:cs="Times New Roman"/>
          <w:lang w:val="en-US"/>
        </w:rPr>
        <w:t>n</w:t>
      </w:r>
      <w:r w:rsidRPr="00A61437">
        <w:rPr>
          <w:rFonts w:ascii="Times New Roman" w:hAnsi="Times New Roman" w:cs="Times New Roman"/>
          <w:vertAlign w:val="subscript"/>
        </w:rPr>
        <w:t xml:space="preserve">2 = 1 </w:t>
      </w:r>
      <w:r w:rsidRPr="00A61437">
        <w:rPr>
          <w:rFonts w:ascii="Times New Roman" w:hAnsi="Times New Roman" w:cs="Times New Roman"/>
          <w:vertAlign w:val="subscript"/>
          <w:lang w:val="en-US"/>
        </w:rPr>
        <w:t>mol</w:t>
      </w:r>
      <w:r w:rsidRPr="00A61437">
        <w:rPr>
          <w:rFonts w:ascii="Times New Roman" w:hAnsi="Times New Roman" w:cs="Times New Roman"/>
          <w:vertAlign w:val="subscript"/>
        </w:rPr>
        <w:t xml:space="preserve"> </w:t>
      </w:r>
      <w:r>
        <w:rPr>
          <w:rFonts w:ascii="Times New Roman" w:hAnsi="Times New Roman" w:cs="Times New Roman"/>
          <w:vertAlign w:val="subscript"/>
          <w:lang w:val="en-US"/>
        </w:rPr>
        <w:t>V</w:t>
      </w:r>
      <w:proofErr w:type="spellStart"/>
      <w:r>
        <w:rPr>
          <w:rFonts w:ascii="Times New Roman" w:hAnsi="Times New Roman" w:cs="Times New Roman"/>
          <w:vertAlign w:val="subscript"/>
        </w:rPr>
        <w:t>τελ</w:t>
      </w:r>
      <w:proofErr w:type="spellEnd"/>
      <w:r w:rsidRPr="00A61437">
        <w:rPr>
          <w:rFonts w:ascii="Times New Roman" w:hAnsi="Times New Roman" w:cs="Times New Roman"/>
          <w:vertAlign w:val="subscript"/>
        </w:rPr>
        <w:t xml:space="preserve"> = 10 </w:t>
      </w:r>
      <w:r>
        <w:rPr>
          <w:rFonts w:ascii="Times New Roman" w:hAnsi="Times New Roman" w:cs="Times New Roman"/>
          <w:vertAlign w:val="subscript"/>
          <w:lang w:val="en-US"/>
        </w:rPr>
        <w:t>lit</w:t>
      </w:r>
    </w:p>
    <w:p w14:paraId="1B2B48A0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668DE8B5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6D2545A3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49ED6EE8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34C49B50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75872E84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5E1071B7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37E76BBF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441D584D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34D15A9D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5E8E0E4D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0AC794F0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25A9836C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73237D9B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33968611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30A1FD17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517716B3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60AEA578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270EE1A2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00F2D30E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7E977355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13308D60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48AC66BA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18EDD905" w14:textId="77777777" w:rsidR="00A61437" w:rsidRPr="00A61437" w:rsidRDefault="00A61437" w:rsidP="00A61437">
      <w:pPr>
        <w:rPr>
          <w:rFonts w:ascii="Times New Roman" w:hAnsi="Times New Roman" w:cs="Times New Roman"/>
          <w:color w:val="000000" w:themeColor="text1"/>
        </w:rPr>
      </w:pPr>
      <w:r w:rsidRPr="00A61437">
        <w:rPr>
          <w:rFonts w:ascii="Times New Roman" w:hAnsi="Times New Roman" w:cs="Times New Roman"/>
          <w:color w:val="000000" w:themeColor="text1"/>
        </w:rPr>
        <w:t>3</w:t>
      </w:r>
      <w:r w:rsidRPr="00A61437">
        <w:rPr>
          <w:rFonts w:ascii="Times New Roman" w:hAnsi="Times New Roman" w:cs="Times New Roman"/>
          <w:color w:val="000000" w:themeColor="text1"/>
          <w:vertAlign w:val="superscript"/>
        </w:rPr>
        <w:t>ον</w:t>
      </w:r>
      <w:r w:rsidRPr="00A61437">
        <w:rPr>
          <w:rFonts w:ascii="Times New Roman" w:hAnsi="Times New Roman" w:cs="Times New Roman"/>
          <w:color w:val="000000" w:themeColor="text1"/>
        </w:rPr>
        <w:t xml:space="preserve"> :  </w:t>
      </w:r>
      <w:proofErr w:type="spellStart"/>
      <w:r w:rsidRPr="00A61437">
        <w:rPr>
          <w:rFonts w:ascii="Times New Roman" w:hAnsi="Times New Roman" w:cs="Times New Roman"/>
          <w:color w:val="000000" w:themeColor="text1"/>
        </w:rPr>
        <w:t>Π.χ</w:t>
      </w:r>
      <w:proofErr w:type="spellEnd"/>
      <w:r w:rsidRPr="00A61437">
        <w:rPr>
          <w:rFonts w:ascii="Times New Roman" w:hAnsi="Times New Roman" w:cs="Times New Roman"/>
          <w:color w:val="000000" w:themeColor="text1"/>
        </w:rPr>
        <w:t xml:space="preserve">  </w:t>
      </w:r>
      <w:r w:rsidRPr="00A61437">
        <w:rPr>
          <w:rFonts w:ascii="Times New Roman" w:hAnsi="Times New Roman" w:cs="Times New Roman"/>
          <w:lang w:val="en-US"/>
        </w:rPr>
        <w:t>n</w:t>
      </w:r>
      <w:r w:rsidRPr="00A61437">
        <w:rPr>
          <w:rFonts w:ascii="Times New Roman" w:hAnsi="Times New Roman" w:cs="Times New Roman"/>
          <w:vertAlign w:val="subscript"/>
        </w:rPr>
        <w:t xml:space="preserve">1 = 1 </w:t>
      </w:r>
      <w:r w:rsidRPr="00A61437">
        <w:rPr>
          <w:rFonts w:ascii="Times New Roman" w:hAnsi="Times New Roman" w:cs="Times New Roman"/>
          <w:vertAlign w:val="subscript"/>
          <w:lang w:val="en-US"/>
        </w:rPr>
        <w:t>mol</w:t>
      </w:r>
      <w:r w:rsidRPr="00A61437">
        <w:rPr>
          <w:rFonts w:ascii="Times New Roman" w:hAnsi="Times New Roman" w:cs="Times New Roman"/>
          <w:vertAlign w:val="subscript"/>
        </w:rPr>
        <w:t xml:space="preserve">  </w:t>
      </w:r>
      <w:r w:rsidRPr="00A61437">
        <w:rPr>
          <w:rFonts w:ascii="Times New Roman" w:hAnsi="Times New Roman" w:cs="Times New Roman"/>
          <w:lang w:val="en-US"/>
        </w:rPr>
        <w:t>n</w:t>
      </w:r>
      <w:r w:rsidRPr="00A61437">
        <w:rPr>
          <w:rFonts w:ascii="Times New Roman" w:hAnsi="Times New Roman" w:cs="Times New Roman"/>
          <w:vertAlign w:val="subscript"/>
        </w:rPr>
        <w:t xml:space="preserve">2 = 2 </w:t>
      </w:r>
      <w:r w:rsidRPr="00A61437">
        <w:rPr>
          <w:rFonts w:ascii="Times New Roman" w:hAnsi="Times New Roman" w:cs="Times New Roman"/>
          <w:vertAlign w:val="subscript"/>
          <w:lang w:val="en-US"/>
        </w:rPr>
        <w:t>mol</w:t>
      </w:r>
      <w:r w:rsidRPr="00A61437">
        <w:rPr>
          <w:rFonts w:ascii="Times New Roman" w:hAnsi="Times New Roman" w:cs="Times New Roman"/>
          <w:vertAlign w:val="subscript"/>
        </w:rPr>
        <w:t xml:space="preserve"> </w:t>
      </w:r>
      <w:r>
        <w:rPr>
          <w:rFonts w:ascii="Times New Roman" w:hAnsi="Times New Roman" w:cs="Times New Roman"/>
          <w:vertAlign w:val="subscript"/>
          <w:lang w:val="en-US"/>
        </w:rPr>
        <w:t>V</w:t>
      </w:r>
      <w:proofErr w:type="spellStart"/>
      <w:r>
        <w:rPr>
          <w:rFonts w:ascii="Times New Roman" w:hAnsi="Times New Roman" w:cs="Times New Roman"/>
          <w:vertAlign w:val="subscript"/>
        </w:rPr>
        <w:t>τελ</w:t>
      </w:r>
      <w:proofErr w:type="spellEnd"/>
      <w:r w:rsidRPr="00A61437">
        <w:rPr>
          <w:rFonts w:ascii="Times New Roman" w:hAnsi="Times New Roman" w:cs="Times New Roman"/>
          <w:vertAlign w:val="subscript"/>
        </w:rPr>
        <w:t xml:space="preserve"> = 10 </w:t>
      </w:r>
      <w:r>
        <w:rPr>
          <w:rFonts w:ascii="Times New Roman" w:hAnsi="Times New Roman" w:cs="Times New Roman"/>
          <w:vertAlign w:val="subscript"/>
          <w:lang w:val="en-US"/>
        </w:rPr>
        <w:t>lit</w:t>
      </w:r>
    </w:p>
    <w:p w14:paraId="77AB5A6C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03B8D7A0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6534C84D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686612F5" w14:textId="77777777" w:rsidR="00A61437" w:rsidRDefault="00A61437" w:rsidP="00A61437"/>
    <w:p w14:paraId="2EF23CDD" w14:textId="77777777" w:rsidR="00A61437" w:rsidRDefault="00A61437" w:rsidP="00A61437"/>
    <w:p w14:paraId="1E15A76E" w14:textId="77777777" w:rsidR="00A61437" w:rsidRDefault="00A61437" w:rsidP="00A61437"/>
    <w:p w14:paraId="3FC4E2D4" w14:textId="77777777" w:rsidR="00A61437" w:rsidRDefault="00A61437" w:rsidP="00A61437"/>
    <w:p w14:paraId="7F3EBDDF" w14:textId="77777777" w:rsidR="00A61437" w:rsidRDefault="00A61437" w:rsidP="00A61437"/>
    <w:p w14:paraId="25071291" w14:textId="77777777" w:rsidR="00A61437" w:rsidRDefault="00A61437" w:rsidP="00A61437"/>
    <w:p w14:paraId="1B601693" w14:textId="77777777" w:rsidR="00A61437" w:rsidRDefault="00A61437" w:rsidP="00A61437"/>
    <w:p w14:paraId="504ECD55" w14:textId="77777777" w:rsidR="00A61437" w:rsidRDefault="00A61437" w:rsidP="00A61437"/>
    <w:p w14:paraId="7A281E1A" w14:textId="77777777" w:rsidR="00A61437" w:rsidRDefault="00A61437" w:rsidP="00A61437"/>
    <w:p w14:paraId="7017BEAF" w14:textId="77777777" w:rsidR="00A61437" w:rsidRDefault="00A61437" w:rsidP="00A61437"/>
    <w:p w14:paraId="78A6C511" w14:textId="77777777" w:rsidR="00A61437" w:rsidRDefault="00A61437" w:rsidP="00A61437"/>
    <w:p w14:paraId="144F7F63" w14:textId="77777777" w:rsidR="00A61437" w:rsidRDefault="00A61437" w:rsidP="00A61437"/>
    <w:p w14:paraId="6FF28D97" w14:textId="77777777" w:rsidR="00A61437" w:rsidRDefault="00A61437" w:rsidP="00A61437"/>
    <w:p w14:paraId="681A8987" w14:textId="77777777" w:rsidR="00A61437" w:rsidRDefault="00A61437" w:rsidP="00A61437"/>
    <w:p w14:paraId="6F4729AB" w14:textId="77777777" w:rsidR="00A61437" w:rsidRDefault="00A61437" w:rsidP="00A61437"/>
    <w:p w14:paraId="405DC8EF" w14:textId="77777777" w:rsidR="00A61437" w:rsidRDefault="00A61437" w:rsidP="00A61437"/>
    <w:p w14:paraId="59FB2759" w14:textId="66539075" w:rsidR="00A61437" w:rsidRPr="00CA7767" w:rsidRDefault="00A61437" w:rsidP="00A61437">
      <w:pPr>
        <w:rPr>
          <w:color w:val="FF0000"/>
        </w:rPr>
      </w:pPr>
      <w:r w:rsidRPr="00320073">
        <w:rPr>
          <w:rFonts w:ascii="Times New Roman" w:hAnsi="Times New Roman" w:cs="Times New Roman"/>
          <w:noProof/>
          <w:sz w:val="18"/>
          <w:szCs w:val="18"/>
          <w:lang w:eastAsia="el-GR"/>
        </w:rPr>
        <w:lastRenderedPageBreak/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C24A98F" wp14:editId="5A2CB4EE">
                <wp:simplePos x="0" y="0"/>
                <wp:positionH relativeFrom="column">
                  <wp:posOffset>3498917</wp:posOffset>
                </wp:positionH>
                <wp:positionV relativeFrom="paragraph">
                  <wp:posOffset>114467</wp:posOffset>
                </wp:positionV>
                <wp:extent cx="904875" cy="1403985"/>
                <wp:effectExtent l="0" t="0" r="0" b="19685"/>
                <wp:wrapNone/>
                <wp:docPr id="147678232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0487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a3"/>
                              <w:tblW w:w="0" w:type="auto"/>
                              <w:tblInd w:w="-34" w:type="dxa"/>
                              <w:tblBorders>
                                <w:top w:val="single" w:sz="4" w:space="0" w:color="00B0F0"/>
                                <w:left w:val="single" w:sz="4" w:space="0" w:color="00B0F0"/>
                                <w:bottom w:val="single" w:sz="4" w:space="0" w:color="00B0F0"/>
                                <w:right w:val="single" w:sz="4" w:space="0" w:color="00B0F0"/>
                                <w:insideH w:val="single" w:sz="4" w:space="0" w:color="00B0F0"/>
                                <w:insideV w:val="single" w:sz="4" w:space="0" w:color="00B0F0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369"/>
                              <w:gridCol w:w="369"/>
                              <w:gridCol w:w="369"/>
                            </w:tblGrid>
                            <w:tr w:rsidR="00A61437" w:rsidRPr="00A477A2" w14:paraId="7F29D0C8" w14:textId="77777777" w:rsidTr="0077262C">
                              <w:tc>
                                <w:tcPr>
                                  <w:tcW w:w="369" w:type="dxa"/>
                                </w:tcPr>
                                <w:p w14:paraId="2E93094E" w14:textId="77777777" w:rsidR="00A61437" w:rsidRPr="00A477A2" w:rsidRDefault="00A61437">
                                  <w:pP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n</w:t>
                                  </w: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69" w:type="dxa"/>
                                </w:tcPr>
                                <w:p w14:paraId="59D8D026" w14:textId="77777777" w:rsidR="00A61437" w:rsidRPr="00A477A2" w:rsidRDefault="00A61437">
                                  <w:pP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</w:rPr>
                                  </w:pP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n</w:t>
                                  </w: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69" w:type="dxa"/>
                                </w:tcPr>
                                <w:p w14:paraId="6DB62156" w14:textId="77777777" w:rsidR="00A61437" w:rsidRPr="00A477A2" w:rsidRDefault="00A61437">
                                  <w:pP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</w:rPr>
                                  </w:pP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n</w:t>
                                  </w: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A61437" w:rsidRPr="00A477A2" w14:paraId="4709168B" w14:textId="77777777" w:rsidTr="0077262C">
                              <w:trPr>
                                <w:cantSplit/>
                                <w:trHeight w:val="272"/>
                              </w:trPr>
                              <w:tc>
                                <w:tcPr>
                                  <w:tcW w:w="369" w:type="dxa"/>
                                  <w:textDirection w:val="tbRl"/>
                                </w:tcPr>
                                <w:p w14:paraId="023B821E" w14:textId="77777777" w:rsidR="00A61437" w:rsidRPr="00A477A2" w:rsidRDefault="00A61437" w:rsidP="00A477A2">
                                  <w:pPr>
                                    <w:ind w:left="113" w:right="113"/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&gt;</w:t>
                                  </w:r>
                                </w:p>
                              </w:tc>
                              <w:tc>
                                <w:tcPr>
                                  <w:tcW w:w="369" w:type="dxa"/>
                                  <w:textDirection w:val="tbRl"/>
                                </w:tcPr>
                                <w:p w14:paraId="3FFB7D4F" w14:textId="77777777" w:rsidR="00A61437" w:rsidRPr="00A477A2" w:rsidRDefault="00A61437" w:rsidP="00A477A2">
                                  <w:pPr>
                                    <w:ind w:left="113" w:right="113"/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&lt;</w:t>
                                  </w:r>
                                </w:p>
                              </w:tc>
                              <w:tc>
                                <w:tcPr>
                                  <w:tcW w:w="369" w:type="dxa"/>
                                  <w:textDirection w:val="btLr"/>
                                </w:tcPr>
                                <w:p w14:paraId="2E031353" w14:textId="77777777" w:rsidR="00A61437" w:rsidRPr="00A477A2" w:rsidRDefault="00A61437" w:rsidP="00320073">
                                  <w:pPr>
                                    <w:ind w:left="113" w:right="113"/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=</w:t>
                                  </w:r>
                                </w:p>
                              </w:tc>
                            </w:tr>
                            <w:tr w:rsidR="00A61437" w:rsidRPr="00A477A2" w14:paraId="1C8286D0" w14:textId="77777777" w:rsidTr="0077262C">
                              <w:tc>
                                <w:tcPr>
                                  <w:tcW w:w="369" w:type="dxa"/>
                                </w:tcPr>
                                <w:p w14:paraId="42B29F99" w14:textId="77777777" w:rsidR="00A61437" w:rsidRPr="00A477A2" w:rsidRDefault="00A61437" w:rsidP="00320073">
                                  <w:pP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</w:rPr>
                                  </w:pP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n</w:t>
                                  </w: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69" w:type="dxa"/>
                                </w:tcPr>
                                <w:p w14:paraId="59A186E6" w14:textId="77777777" w:rsidR="00A61437" w:rsidRPr="00A477A2" w:rsidRDefault="00A61437">
                                  <w:pP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</w:rPr>
                                  </w:pP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n</w:t>
                                  </w: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69" w:type="dxa"/>
                                </w:tcPr>
                                <w:p w14:paraId="24C108FD" w14:textId="77777777" w:rsidR="00A61437" w:rsidRPr="00A477A2" w:rsidRDefault="00A61437">
                                  <w:pP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</w:rPr>
                                  </w:pP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n</w:t>
                                  </w: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c>
                            </w:tr>
                            <w:tr w:rsidR="00A61437" w:rsidRPr="00A477A2" w14:paraId="0E5E0589" w14:textId="77777777" w:rsidTr="0077262C">
                              <w:tc>
                                <w:tcPr>
                                  <w:tcW w:w="369" w:type="dxa"/>
                                </w:tcPr>
                                <w:p w14:paraId="567A962E" w14:textId="77777777" w:rsidR="00A61437" w:rsidRPr="00810D20" w:rsidRDefault="00A61437" w:rsidP="00810D20">
                                  <w:pP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highlight w:val="yellow"/>
                                      <w:lang w:val="en-U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9" w:type="dxa"/>
                                </w:tcPr>
                                <w:p w14:paraId="37E03A87" w14:textId="77777777" w:rsidR="00A61437" w:rsidRPr="00A477A2" w:rsidRDefault="00A61437">
                                  <w:pP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9" w:type="dxa"/>
                                </w:tcPr>
                                <w:p w14:paraId="30322263" w14:textId="77777777" w:rsidR="00A61437" w:rsidRPr="00A477A2" w:rsidRDefault="00A61437">
                                  <w:pP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48071CE1" w14:textId="77777777" w:rsidR="00A61437" w:rsidRPr="00A477A2" w:rsidRDefault="00A61437" w:rsidP="00A61437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C24A98F" id="_x0000_s1033" type="#_x0000_t202" style="position:absolute;margin-left:275.5pt;margin-top:9pt;width:71.25pt;height:110.55pt;z-index:2516746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KGUde/gEAANQDAAAOAAAAZHJzL2Uyb0RvYy54bWysU9uO2yAQfa/Uf0C8N3ZSp0msOKvtblNV&#13;&#10;2l6kbT8AYxyjAkOBxE6/fgfszUbtW1U/IGA8Z+acOWxvBq3ISTgvwVR0PsspEYZDI82hoj++79+s&#13;&#10;KfGBmYYpMKKiZ+Hpze71q21vS7GADlQjHEEQ48veVrQLwZZZ5nknNPMzsMJgsAWnWcCjO2SNYz2i&#13;&#10;a5Ut8vxd1oNrrAMuvMfb+zFIdwm/bQUPX9vWi0BURbG3kFaX1jqu2W7LyoNjtpN8aoP9QxeaSYNF&#13;&#10;L1D3LDBydPIvKC25Aw9tmHHQGbSt5CJxQDbz/A82jx2zInFBcby9yOT/Hyz/cnq03xwJw3sYcICJ&#13;&#10;hLcPwH96YuCuY+Ygbp2DvhOswcLzKFnWW19OqVFqX/oIUvefocEhs2OABDS0TkdVkCdBdBzA+SK6&#13;&#10;GALheLnJi/VqSQnH0LzI327Wy1SClc/Z1vnwUYAmcVNRh0NN6Oz04EPshpXPv8RiBvZSqTRYZUiP&#13;&#10;FZaLZUq4imgZ0HdK6oqu8/iNTogkP5gmJQcm1bjHAspMrCPRkXIY6oHIpqKrmBtFqKE5owwORpvh&#13;&#10;s8BNB+43JT1arKL+15E5QYn6ZFDKzbwooifToViuFnhw15H6OsIMR6iKBkrG7V1IPo6Uvb1Fyfcy&#13;&#10;qfHSydQyWieJNNk8evP6nP56eYy7JwAAAP//AwBQSwMEFAAGAAgAAAAhAIWi1pfjAAAADwEAAA8A&#13;&#10;AABkcnMvZG93bnJldi54bWxMj0FPwzAMhe9I/IfISNxY2k4dW9d0mmAbx8GoOGdNaCsaJ0qyrvx7&#13;&#10;zAkutqxnP7+v3ExmYKP2obcoIJ0lwDQ2VvXYCqjf9w9LYCFKVHKwqAV86wCb6vamlIWyV3zT4ym2&#13;&#10;jEwwFFJAF6MrOA9Np40MM+s0kvZpvZGRRt9y5eWVzM3AsyRZcCN7pA+ddPqp083X6WIEuOgOjy/+&#13;&#10;+Lrd7cek/jjUWd/uhLi/m57XVLZrYFFP8e8CfhkoP1QU7GwvqAIbBOR5SkCRhCV1Wlis5jmws4Bs&#13;&#10;vkqBVyX/z1H9AAAA//8DAFBLAQItABQABgAIAAAAIQC2gziS/gAAAOEBAAATAAAAAAAAAAAAAAAA&#13;&#10;AAAAAABbQ29udGVudF9UeXBlc10ueG1sUEsBAi0AFAAGAAgAAAAhADj9If/WAAAAlAEAAAsAAAAA&#13;&#10;AAAAAAAAAAAALwEAAF9yZWxzLy5yZWxzUEsBAi0AFAAGAAgAAAAhAMoZR17+AQAA1AMAAA4AAAAA&#13;&#10;AAAAAAAAAAAALgIAAGRycy9lMm9Eb2MueG1sUEsBAi0AFAAGAAgAAAAhAIWi1pfjAAAADwEAAA8A&#13;&#10;AAAAAAAAAAAAAAAAWAQAAGRycy9kb3ducmV2LnhtbFBLBQYAAAAABAAEAPMAAABoBQAAAAA=&#13;&#10;" filled="f" stroked="f">
                <v:textbox style="mso-fit-shape-to-text:t">
                  <w:txbxContent>
                    <w:tbl>
                      <w:tblPr>
                        <w:tblStyle w:val="a3"/>
                        <w:tblW w:w="0" w:type="auto"/>
                        <w:tblInd w:w="-34" w:type="dxa"/>
                        <w:tblBorders>
                          <w:top w:val="single" w:sz="4" w:space="0" w:color="00B0F0"/>
                          <w:left w:val="single" w:sz="4" w:space="0" w:color="00B0F0"/>
                          <w:bottom w:val="single" w:sz="4" w:space="0" w:color="00B0F0"/>
                          <w:right w:val="single" w:sz="4" w:space="0" w:color="00B0F0"/>
                          <w:insideH w:val="single" w:sz="4" w:space="0" w:color="00B0F0"/>
                          <w:insideV w:val="single" w:sz="4" w:space="0" w:color="00B0F0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369"/>
                        <w:gridCol w:w="369"/>
                        <w:gridCol w:w="369"/>
                      </w:tblGrid>
                      <w:tr w:rsidR="00A61437" w:rsidRPr="00A477A2" w14:paraId="7F29D0C8" w14:textId="77777777" w:rsidTr="0077262C">
                        <w:tc>
                          <w:tcPr>
                            <w:tcW w:w="369" w:type="dxa"/>
                          </w:tcPr>
                          <w:p w14:paraId="2E93094E" w14:textId="77777777" w:rsidR="00A61437" w:rsidRPr="00A477A2" w:rsidRDefault="00A61437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  <w:t>n</w:t>
                            </w: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369" w:type="dxa"/>
                          </w:tcPr>
                          <w:p w14:paraId="59D8D026" w14:textId="77777777" w:rsidR="00A61437" w:rsidRPr="00A477A2" w:rsidRDefault="00A61437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  <w:t>n</w:t>
                            </w: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369" w:type="dxa"/>
                          </w:tcPr>
                          <w:p w14:paraId="6DB62156" w14:textId="77777777" w:rsidR="00A61437" w:rsidRPr="00A477A2" w:rsidRDefault="00A61437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  <w:t>n</w:t>
                            </w: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c>
                      </w:tr>
                      <w:tr w:rsidR="00A61437" w:rsidRPr="00A477A2" w14:paraId="4709168B" w14:textId="77777777" w:rsidTr="0077262C">
                        <w:trPr>
                          <w:cantSplit/>
                          <w:trHeight w:val="272"/>
                        </w:trPr>
                        <w:tc>
                          <w:tcPr>
                            <w:tcW w:w="369" w:type="dxa"/>
                            <w:textDirection w:val="tbRl"/>
                          </w:tcPr>
                          <w:p w14:paraId="023B821E" w14:textId="77777777" w:rsidR="00A61437" w:rsidRPr="00A477A2" w:rsidRDefault="00A61437" w:rsidP="00A477A2">
                            <w:pPr>
                              <w:ind w:left="113" w:right="113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  <w:t>&gt;</w:t>
                            </w:r>
                          </w:p>
                        </w:tc>
                        <w:tc>
                          <w:tcPr>
                            <w:tcW w:w="369" w:type="dxa"/>
                            <w:textDirection w:val="tbRl"/>
                          </w:tcPr>
                          <w:p w14:paraId="3FFB7D4F" w14:textId="77777777" w:rsidR="00A61437" w:rsidRPr="00A477A2" w:rsidRDefault="00A61437" w:rsidP="00A477A2">
                            <w:pPr>
                              <w:ind w:left="113" w:right="113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  <w:t>&lt;</w:t>
                            </w:r>
                          </w:p>
                        </w:tc>
                        <w:tc>
                          <w:tcPr>
                            <w:tcW w:w="369" w:type="dxa"/>
                            <w:textDirection w:val="btLr"/>
                          </w:tcPr>
                          <w:p w14:paraId="2E031353" w14:textId="77777777" w:rsidR="00A61437" w:rsidRPr="00A477A2" w:rsidRDefault="00A61437" w:rsidP="00320073">
                            <w:pPr>
                              <w:ind w:left="113" w:right="113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  <w:t>=</w:t>
                            </w:r>
                          </w:p>
                        </w:tc>
                      </w:tr>
                      <w:tr w:rsidR="00A61437" w:rsidRPr="00A477A2" w14:paraId="1C8286D0" w14:textId="77777777" w:rsidTr="0077262C">
                        <w:tc>
                          <w:tcPr>
                            <w:tcW w:w="369" w:type="dxa"/>
                          </w:tcPr>
                          <w:p w14:paraId="42B29F99" w14:textId="77777777" w:rsidR="00A61437" w:rsidRPr="00A477A2" w:rsidRDefault="00A61437" w:rsidP="00320073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  <w:t>n</w:t>
                            </w: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369" w:type="dxa"/>
                          </w:tcPr>
                          <w:p w14:paraId="59A186E6" w14:textId="77777777" w:rsidR="00A61437" w:rsidRPr="00A477A2" w:rsidRDefault="00A61437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  <w:t>n</w:t>
                            </w: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369" w:type="dxa"/>
                          </w:tcPr>
                          <w:p w14:paraId="24C108FD" w14:textId="77777777" w:rsidR="00A61437" w:rsidRPr="00A477A2" w:rsidRDefault="00A61437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  <w:t>n</w:t>
                            </w: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c>
                      </w:tr>
                      <w:tr w:rsidR="00A61437" w:rsidRPr="00A477A2" w14:paraId="0E5E0589" w14:textId="77777777" w:rsidTr="0077262C">
                        <w:tc>
                          <w:tcPr>
                            <w:tcW w:w="369" w:type="dxa"/>
                          </w:tcPr>
                          <w:p w14:paraId="567A962E" w14:textId="77777777" w:rsidR="00A61437" w:rsidRPr="00810D20" w:rsidRDefault="00A61437" w:rsidP="00810D20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highlight w:val="yellow"/>
                                <w:lang w:val="en-US"/>
                              </w:rPr>
                            </w:pPr>
                          </w:p>
                        </w:tc>
                        <w:tc>
                          <w:tcPr>
                            <w:tcW w:w="369" w:type="dxa"/>
                          </w:tcPr>
                          <w:p w14:paraId="37E03A87" w14:textId="77777777" w:rsidR="00A61437" w:rsidRPr="00A477A2" w:rsidRDefault="00A61437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</w:tc>
                        <w:tc>
                          <w:tcPr>
                            <w:tcW w:w="369" w:type="dxa"/>
                          </w:tcPr>
                          <w:p w14:paraId="30322263" w14:textId="77777777" w:rsidR="00A61437" w:rsidRPr="00A477A2" w:rsidRDefault="00A61437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</w:tc>
                      </w:tr>
                    </w:tbl>
                    <w:p w14:paraId="48071CE1" w14:textId="77777777" w:rsidR="00A61437" w:rsidRPr="00A477A2" w:rsidRDefault="00A61437" w:rsidP="00A61437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810D20">
        <w:rPr>
          <w:color w:val="FF0000"/>
          <w:lang w:val="en-US"/>
        </w:rPr>
        <w:t>C</w:t>
      </w:r>
      <w:r>
        <w:rPr>
          <w:color w:val="FF0000"/>
        </w:rPr>
        <w:t xml:space="preserve">. </w:t>
      </w:r>
      <w:r w:rsidRPr="00CA7767">
        <w:rPr>
          <w:color w:val="000000" w:themeColor="text1"/>
        </w:rPr>
        <w:t xml:space="preserve"> </w:t>
      </w:r>
      <w:r w:rsidRPr="00CA7767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ισχυρό </w:t>
      </w:r>
      <w:r>
        <w:rPr>
          <w:rFonts w:ascii="Times New Roman" w:hAnsi="Times New Roman" w:cs="Times New Roman"/>
          <w:color w:val="FF0000"/>
          <w:sz w:val="16"/>
          <w:szCs w:val="16"/>
        </w:rPr>
        <w:t xml:space="preserve">οξύ </w:t>
      </w:r>
      <w:r w:rsidRPr="00CA7767">
        <w:rPr>
          <w:rFonts w:ascii="Times New Roman" w:hAnsi="Times New Roman" w:cs="Times New Roman"/>
          <w:color w:val="000000" w:themeColor="text1"/>
          <w:sz w:val="16"/>
          <w:szCs w:val="16"/>
        </w:rPr>
        <w:t>σε</w:t>
      </w:r>
      <w:r>
        <w:rPr>
          <w:rFonts w:ascii="Times New Roman" w:hAnsi="Times New Roman" w:cs="Times New Roman"/>
          <w:color w:val="FF0000"/>
          <w:sz w:val="16"/>
          <w:szCs w:val="16"/>
        </w:rPr>
        <w:t xml:space="preserve"> </w:t>
      </w:r>
      <w:r w:rsidRPr="00CA7767">
        <w:rPr>
          <w:rFonts w:ascii="Times New Roman" w:hAnsi="Times New Roman" w:cs="Times New Roman"/>
          <w:color w:val="00B050"/>
          <w:sz w:val="16"/>
          <w:szCs w:val="16"/>
        </w:rPr>
        <w:t>άλας</w:t>
      </w:r>
      <w:r>
        <w:rPr>
          <w:rFonts w:ascii="Times New Roman" w:hAnsi="Times New Roman" w:cs="Times New Roman"/>
          <w:color w:val="FF0000"/>
          <w:sz w:val="16"/>
          <w:szCs w:val="16"/>
        </w:rPr>
        <w:t xml:space="preserve"> </w:t>
      </w:r>
      <w:r w:rsidRPr="00CA7767">
        <w:rPr>
          <w:rFonts w:ascii="Times New Roman" w:hAnsi="Times New Roman" w:cs="Times New Roman"/>
          <w:color w:val="000000" w:themeColor="text1"/>
          <w:sz w:val="16"/>
          <w:szCs w:val="16"/>
        </w:rPr>
        <w:t>ασθενούς</w:t>
      </w:r>
      <w:r>
        <w:rPr>
          <w:rFonts w:ascii="Times New Roman" w:hAnsi="Times New Roman" w:cs="Times New Roman"/>
          <w:color w:val="FF0000"/>
          <w:sz w:val="16"/>
          <w:szCs w:val="16"/>
        </w:rPr>
        <w:t xml:space="preserve"> οξέος      </w:t>
      </w:r>
      <w:r w:rsidRPr="00A61437">
        <w:rPr>
          <w:rFonts w:ascii="Times New Roman" w:hAnsi="Times New Roman" w:cs="Times New Roman"/>
          <w:color w:val="000000" w:themeColor="text1"/>
          <w:sz w:val="16"/>
          <w:szCs w:val="16"/>
        </w:rPr>
        <w:t>(διπλή αντικατάσταση)</w:t>
      </w:r>
    </w:p>
    <w:p w14:paraId="13217134" w14:textId="618C8191" w:rsidR="00A61437" w:rsidRDefault="00A61437" w:rsidP="00A61437"/>
    <w:p w14:paraId="050092A3" w14:textId="77777777" w:rsidR="00A61437" w:rsidRDefault="00D92051" w:rsidP="00A61437">
      <w:r w:rsidRPr="00B326FC">
        <w:rPr>
          <w:rFonts w:ascii="Times New Roman" w:hAnsi="Times New Roman" w:cs="Times New Roman"/>
          <w:noProof/>
          <w:color w:val="FF0000"/>
          <w:position w:val="-12"/>
          <w:sz w:val="16"/>
          <w:szCs w:val="16"/>
          <w:lang w:val="en-US"/>
        </w:rPr>
        <w:object w:dxaOrig="4060" w:dyaOrig="360" w14:anchorId="31AA659C">
          <v:shape id="_x0000_i1026" type="#_x0000_t75" alt="" style="width:167.05pt;height:14.45pt;mso-width-percent:0;mso-height-percent:0;mso-width-percent:0;mso-height-percent:0" o:ole="" o:bordertopcolor="fuchsia" o:borderleftcolor="fuchsia" o:borderbottomcolor="fuchsia" o:borderrightcolor="fuchsia">
            <v:imagedata r:id="rId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6" DrawAspect="Content" ObjectID="_1761234548" r:id="rId14"/>
        </w:object>
      </w:r>
    </w:p>
    <w:p w14:paraId="02063A48" w14:textId="77777777" w:rsidR="00A61437" w:rsidRDefault="00A61437" w:rsidP="00A61437"/>
    <w:p w14:paraId="49C59651" w14:textId="77777777" w:rsidR="00A61437" w:rsidRPr="00A61437" w:rsidRDefault="00A61437" w:rsidP="00A61437">
      <w:pPr>
        <w:rPr>
          <w:rFonts w:ascii="Times New Roman" w:hAnsi="Times New Roman" w:cs="Times New Roman"/>
          <w:color w:val="000000" w:themeColor="text1"/>
        </w:rPr>
      </w:pPr>
      <w:r w:rsidRPr="00A61437">
        <w:rPr>
          <w:rFonts w:ascii="Times New Roman" w:hAnsi="Times New Roman" w:cs="Times New Roman"/>
          <w:color w:val="000000" w:themeColor="text1"/>
        </w:rPr>
        <w:t>1</w:t>
      </w:r>
      <w:r w:rsidRPr="00A61437">
        <w:rPr>
          <w:rFonts w:ascii="Times New Roman" w:hAnsi="Times New Roman" w:cs="Times New Roman"/>
          <w:color w:val="000000" w:themeColor="text1"/>
          <w:vertAlign w:val="superscript"/>
        </w:rPr>
        <w:t>ον</w:t>
      </w:r>
      <w:r w:rsidRPr="00A61437">
        <w:rPr>
          <w:rFonts w:ascii="Times New Roman" w:hAnsi="Times New Roman" w:cs="Times New Roman"/>
          <w:color w:val="000000" w:themeColor="text1"/>
        </w:rPr>
        <w:t xml:space="preserve"> :  </w:t>
      </w:r>
      <w:proofErr w:type="spellStart"/>
      <w:r w:rsidRPr="00A61437">
        <w:rPr>
          <w:rFonts w:ascii="Times New Roman" w:hAnsi="Times New Roman" w:cs="Times New Roman"/>
          <w:color w:val="000000" w:themeColor="text1"/>
        </w:rPr>
        <w:t>Π.χ</w:t>
      </w:r>
      <w:proofErr w:type="spellEnd"/>
      <w:r w:rsidRPr="00A61437">
        <w:rPr>
          <w:rFonts w:ascii="Times New Roman" w:hAnsi="Times New Roman" w:cs="Times New Roman"/>
          <w:color w:val="000000" w:themeColor="text1"/>
        </w:rPr>
        <w:t xml:space="preserve">  </w:t>
      </w:r>
      <w:r w:rsidRPr="00A61437">
        <w:rPr>
          <w:rFonts w:ascii="Times New Roman" w:hAnsi="Times New Roman" w:cs="Times New Roman"/>
          <w:lang w:val="en-US"/>
        </w:rPr>
        <w:t>n</w:t>
      </w:r>
      <w:r w:rsidRPr="00A61437">
        <w:rPr>
          <w:rFonts w:ascii="Times New Roman" w:hAnsi="Times New Roman" w:cs="Times New Roman"/>
          <w:vertAlign w:val="subscript"/>
        </w:rPr>
        <w:t xml:space="preserve">1 = 1 </w:t>
      </w:r>
      <w:r w:rsidRPr="00A61437">
        <w:rPr>
          <w:rFonts w:ascii="Times New Roman" w:hAnsi="Times New Roman" w:cs="Times New Roman"/>
          <w:vertAlign w:val="subscript"/>
          <w:lang w:val="en-US"/>
        </w:rPr>
        <w:t>mol</w:t>
      </w:r>
      <w:r w:rsidRPr="00A61437">
        <w:rPr>
          <w:rFonts w:ascii="Times New Roman" w:hAnsi="Times New Roman" w:cs="Times New Roman"/>
          <w:vertAlign w:val="subscript"/>
        </w:rPr>
        <w:t xml:space="preserve">  </w:t>
      </w:r>
      <w:r w:rsidRPr="00A61437">
        <w:rPr>
          <w:rFonts w:ascii="Times New Roman" w:hAnsi="Times New Roman" w:cs="Times New Roman"/>
          <w:lang w:val="en-US"/>
        </w:rPr>
        <w:t>n</w:t>
      </w:r>
      <w:r w:rsidRPr="00A61437">
        <w:rPr>
          <w:rFonts w:ascii="Times New Roman" w:hAnsi="Times New Roman" w:cs="Times New Roman"/>
          <w:vertAlign w:val="subscript"/>
        </w:rPr>
        <w:t xml:space="preserve">2 = 1 </w:t>
      </w:r>
      <w:r w:rsidRPr="00A61437">
        <w:rPr>
          <w:rFonts w:ascii="Times New Roman" w:hAnsi="Times New Roman" w:cs="Times New Roman"/>
          <w:vertAlign w:val="subscript"/>
          <w:lang w:val="en-US"/>
        </w:rPr>
        <w:t>mol</w:t>
      </w:r>
      <w:r w:rsidRPr="00A61437">
        <w:rPr>
          <w:rFonts w:ascii="Times New Roman" w:hAnsi="Times New Roman" w:cs="Times New Roman"/>
          <w:vertAlign w:val="subscript"/>
        </w:rPr>
        <w:t xml:space="preserve"> </w:t>
      </w:r>
      <w:r>
        <w:rPr>
          <w:rFonts w:ascii="Times New Roman" w:hAnsi="Times New Roman" w:cs="Times New Roman"/>
          <w:vertAlign w:val="subscript"/>
          <w:lang w:val="en-US"/>
        </w:rPr>
        <w:t>V</w:t>
      </w:r>
      <w:proofErr w:type="spellStart"/>
      <w:r>
        <w:rPr>
          <w:rFonts w:ascii="Times New Roman" w:hAnsi="Times New Roman" w:cs="Times New Roman"/>
          <w:vertAlign w:val="subscript"/>
        </w:rPr>
        <w:t>τελ</w:t>
      </w:r>
      <w:proofErr w:type="spellEnd"/>
      <w:r w:rsidRPr="00A61437">
        <w:rPr>
          <w:rFonts w:ascii="Times New Roman" w:hAnsi="Times New Roman" w:cs="Times New Roman"/>
          <w:vertAlign w:val="subscript"/>
        </w:rPr>
        <w:t xml:space="preserve"> = 10 </w:t>
      </w:r>
      <w:r>
        <w:rPr>
          <w:rFonts w:ascii="Times New Roman" w:hAnsi="Times New Roman" w:cs="Times New Roman"/>
          <w:vertAlign w:val="subscript"/>
          <w:lang w:val="en-US"/>
        </w:rPr>
        <w:t>lit</w:t>
      </w:r>
    </w:p>
    <w:p w14:paraId="3C248621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603A7E9F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3F188369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2A763155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134F49B9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63CBE864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209F2849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14D937D6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6C3FD2DF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6789B5D0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2910CFB2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04FC9F0F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6A6EA92F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325D6CC2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45220B8B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4621AEC2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153A2B76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73A1FF51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28CCC222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524067FE" w14:textId="77777777" w:rsidR="00A61437" w:rsidRPr="00A61437" w:rsidRDefault="00A61437" w:rsidP="00A61437">
      <w:pPr>
        <w:rPr>
          <w:rFonts w:ascii="Times New Roman" w:hAnsi="Times New Roman" w:cs="Times New Roman"/>
          <w:color w:val="000000" w:themeColor="text1"/>
        </w:rPr>
      </w:pPr>
      <w:r w:rsidRPr="00A61437">
        <w:rPr>
          <w:rFonts w:ascii="Times New Roman" w:hAnsi="Times New Roman" w:cs="Times New Roman"/>
          <w:color w:val="000000" w:themeColor="text1"/>
        </w:rPr>
        <w:t>2</w:t>
      </w:r>
      <w:r w:rsidRPr="00A61437">
        <w:rPr>
          <w:rFonts w:ascii="Times New Roman" w:hAnsi="Times New Roman" w:cs="Times New Roman"/>
          <w:color w:val="000000" w:themeColor="text1"/>
          <w:vertAlign w:val="superscript"/>
        </w:rPr>
        <w:t>ον</w:t>
      </w:r>
      <w:r w:rsidRPr="00A61437">
        <w:rPr>
          <w:rFonts w:ascii="Times New Roman" w:hAnsi="Times New Roman" w:cs="Times New Roman"/>
          <w:color w:val="000000" w:themeColor="text1"/>
        </w:rPr>
        <w:t xml:space="preserve"> :  </w:t>
      </w:r>
      <w:proofErr w:type="spellStart"/>
      <w:r w:rsidRPr="00A61437">
        <w:rPr>
          <w:rFonts w:ascii="Times New Roman" w:hAnsi="Times New Roman" w:cs="Times New Roman"/>
          <w:color w:val="000000" w:themeColor="text1"/>
        </w:rPr>
        <w:t>Π.χ</w:t>
      </w:r>
      <w:proofErr w:type="spellEnd"/>
      <w:r w:rsidRPr="00A61437">
        <w:rPr>
          <w:rFonts w:ascii="Times New Roman" w:hAnsi="Times New Roman" w:cs="Times New Roman"/>
          <w:color w:val="000000" w:themeColor="text1"/>
        </w:rPr>
        <w:t xml:space="preserve">  </w:t>
      </w:r>
      <w:r w:rsidRPr="00A61437">
        <w:rPr>
          <w:rFonts w:ascii="Times New Roman" w:hAnsi="Times New Roman" w:cs="Times New Roman"/>
          <w:lang w:val="en-US"/>
        </w:rPr>
        <w:t>n</w:t>
      </w:r>
      <w:r w:rsidRPr="00A61437">
        <w:rPr>
          <w:rFonts w:ascii="Times New Roman" w:hAnsi="Times New Roman" w:cs="Times New Roman"/>
          <w:vertAlign w:val="subscript"/>
        </w:rPr>
        <w:t xml:space="preserve">1 = 2 </w:t>
      </w:r>
      <w:r w:rsidRPr="00A61437">
        <w:rPr>
          <w:rFonts w:ascii="Times New Roman" w:hAnsi="Times New Roman" w:cs="Times New Roman"/>
          <w:vertAlign w:val="subscript"/>
          <w:lang w:val="en-US"/>
        </w:rPr>
        <w:t>mol</w:t>
      </w:r>
      <w:r w:rsidRPr="00A61437">
        <w:rPr>
          <w:rFonts w:ascii="Times New Roman" w:hAnsi="Times New Roman" w:cs="Times New Roman"/>
          <w:vertAlign w:val="subscript"/>
        </w:rPr>
        <w:t xml:space="preserve">  </w:t>
      </w:r>
      <w:r w:rsidRPr="00A61437">
        <w:rPr>
          <w:rFonts w:ascii="Times New Roman" w:hAnsi="Times New Roman" w:cs="Times New Roman"/>
          <w:lang w:val="en-US"/>
        </w:rPr>
        <w:t>n</w:t>
      </w:r>
      <w:r w:rsidRPr="00A61437">
        <w:rPr>
          <w:rFonts w:ascii="Times New Roman" w:hAnsi="Times New Roman" w:cs="Times New Roman"/>
          <w:vertAlign w:val="subscript"/>
        </w:rPr>
        <w:t xml:space="preserve">2 = 1 </w:t>
      </w:r>
      <w:r w:rsidRPr="00A61437">
        <w:rPr>
          <w:rFonts w:ascii="Times New Roman" w:hAnsi="Times New Roman" w:cs="Times New Roman"/>
          <w:vertAlign w:val="subscript"/>
          <w:lang w:val="en-US"/>
        </w:rPr>
        <w:t>mol</w:t>
      </w:r>
      <w:r w:rsidRPr="00A61437">
        <w:rPr>
          <w:rFonts w:ascii="Times New Roman" w:hAnsi="Times New Roman" w:cs="Times New Roman"/>
          <w:vertAlign w:val="subscript"/>
        </w:rPr>
        <w:t xml:space="preserve"> </w:t>
      </w:r>
      <w:r>
        <w:rPr>
          <w:rFonts w:ascii="Times New Roman" w:hAnsi="Times New Roman" w:cs="Times New Roman"/>
          <w:vertAlign w:val="subscript"/>
          <w:lang w:val="en-US"/>
        </w:rPr>
        <w:t>V</w:t>
      </w:r>
      <w:proofErr w:type="spellStart"/>
      <w:r>
        <w:rPr>
          <w:rFonts w:ascii="Times New Roman" w:hAnsi="Times New Roman" w:cs="Times New Roman"/>
          <w:vertAlign w:val="subscript"/>
        </w:rPr>
        <w:t>τελ</w:t>
      </w:r>
      <w:proofErr w:type="spellEnd"/>
      <w:r w:rsidRPr="00A61437">
        <w:rPr>
          <w:rFonts w:ascii="Times New Roman" w:hAnsi="Times New Roman" w:cs="Times New Roman"/>
          <w:vertAlign w:val="subscript"/>
        </w:rPr>
        <w:t xml:space="preserve"> = 10 </w:t>
      </w:r>
      <w:r>
        <w:rPr>
          <w:rFonts w:ascii="Times New Roman" w:hAnsi="Times New Roman" w:cs="Times New Roman"/>
          <w:vertAlign w:val="subscript"/>
          <w:lang w:val="en-US"/>
        </w:rPr>
        <w:t>lit</w:t>
      </w:r>
    </w:p>
    <w:p w14:paraId="0BE26CB8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08718279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05A71535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75E53D09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7663779B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60F06061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00AE58D0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3B91C26F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61DCEFDE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73EB1141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1C01E340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0F77D2AA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02D97105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6AD17533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008A2211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4E4985DF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75A18F7B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520A5453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7151CA8B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69D420E4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09FEC856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0E58483D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6BD7FA17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57A22B75" w14:textId="77777777" w:rsidR="00A61437" w:rsidRPr="00A61437" w:rsidRDefault="00A61437" w:rsidP="00A61437">
      <w:pPr>
        <w:rPr>
          <w:rFonts w:ascii="Times New Roman" w:hAnsi="Times New Roman" w:cs="Times New Roman"/>
          <w:color w:val="000000" w:themeColor="text1"/>
        </w:rPr>
      </w:pPr>
      <w:r w:rsidRPr="00A61437">
        <w:rPr>
          <w:rFonts w:ascii="Times New Roman" w:hAnsi="Times New Roman" w:cs="Times New Roman"/>
          <w:color w:val="000000" w:themeColor="text1"/>
        </w:rPr>
        <w:t>3</w:t>
      </w:r>
      <w:r w:rsidRPr="00A61437">
        <w:rPr>
          <w:rFonts w:ascii="Times New Roman" w:hAnsi="Times New Roman" w:cs="Times New Roman"/>
          <w:color w:val="000000" w:themeColor="text1"/>
          <w:vertAlign w:val="superscript"/>
        </w:rPr>
        <w:t>ον</w:t>
      </w:r>
      <w:r w:rsidRPr="00A61437">
        <w:rPr>
          <w:rFonts w:ascii="Times New Roman" w:hAnsi="Times New Roman" w:cs="Times New Roman"/>
          <w:color w:val="000000" w:themeColor="text1"/>
        </w:rPr>
        <w:t xml:space="preserve"> :  </w:t>
      </w:r>
      <w:proofErr w:type="spellStart"/>
      <w:r w:rsidRPr="00A61437">
        <w:rPr>
          <w:rFonts w:ascii="Times New Roman" w:hAnsi="Times New Roman" w:cs="Times New Roman"/>
          <w:color w:val="000000" w:themeColor="text1"/>
        </w:rPr>
        <w:t>Π.χ</w:t>
      </w:r>
      <w:proofErr w:type="spellEnd"/>
      <w:r w:rsidRPr="00A61437">
        <w:rPr>
          <w:rFonts w:ascii="Times New Roman" w:hAnsi="Times New Roman" w:cs="Times New Roman"/>
          <w:color w:val="000000" w:themeColor="text1"/>
        </w:rPr>
        <w:t xml:space="preserve">  </w:t>
      </w:r>
      <w:r w:rsidRPr="00A61437">
        <w:rPr>
          <w:rFonts w:ascii="Times New Roman" w:hAnsi="Times New Roman" w:cs="Times New Roman"/>
          <w:lang w:val="en-US"/>
        </w:rPr>
        <w:t>n</w:t>
      </w:r>
      <w:r w:rsidRPr="00A61437">
        <w:rPr>
          <w:rFonts w:ascii="Times New Roman" w:hAnsi="Times New Roman" w:cs="Times New Roman"/>
          <w:vertAlign w:val="subscript"/>
        </w:rPr>
        <w:t xml:space="preserve">1 = 1 </w:t>
      </w:r>
      <w:r w:rsidRPr="00A61437">
        <w:rPr>
          <w:rFonts w:ascii="Times New Roman" w:hAnsi="Times New Roman" w:cs="Times New Roman"/>
          <w:vertAlign w:val="subscript"/>
          <w:lang w:val="en-US"/>
        </w:rPr>
        <w:t>mol</w:t>
      </w:r>
      <w:r w:rsidRPr="00A61437">
        <w:rPr>
          <w:rFonts w:ascii="Times New Roman" w:hAnsi="Times New Roman" w:cs="Times New Roman"/>
          <w:vertAlign w:val="subscript"/>
        </w:rPr>
        <w:t xml:space="preserve">  </w:t>
      </w:r>
      <w:r w:rsidRPr="00A61437">
        <w:rPr>
          <w:rFonts w:ascii="Times New Roman" w:hAnsi="Times New Roman" w:cs="Times New Roman"/>
          <w:lang w:val="en-US"/>
        </w:rPr>
        <w:t>n</w:t>
      </w:r>
      <w:r w:rsidRPr="00A61437">
        <w:rPr>
          <w:rFonts w:ascii="Times New Roman" w:hAnsi="Times New Roman" w:cs="Times New Roman"/>
          <w:vertAlign w:val="subscript"/>
        </w:rPr>
        <w:t xml:space="preserve">2 = 2 </w:t>
      </w:r>
      <w:r w:rsidRPr="00A61437">
        <w:rPr>
          <w:rFonts w:ascii="Times New Roman" w:hAnsi="Times New Roman" w:cs="Times New Roman"/>
          <w:vertAlign w:val="subscript"/>
          <w:lang w:val="en-US"/>
        </w:rPr>
        <w:t>mol</w:t>
      </w:r>
      <w:r w:rsidRPr="00A61437">
        <w:rPr>
          <w:rFonts w:ascii="Times New Roman" w:hAnsi="Times New Roman" w:cs="Times New Roman"/>
          <w:vertAlign w:val="subscript"/>
        </w:rPr>
        <w:t xml:space="preserve"> </w:t>
      </w:r>
      <w:r>
        <w:rPr>
          <w:rFonts w:ascii="Times New Roman" w:hAnsi="Times New Roman" w:cs="Times New Roman"/>
          <w:vertAlign w:val="subscript"/>
          <w:lang w:val="en-US"/>
        </w:rPr>
        <w:t>V</w:t>
      </w:r>
      <w:proofErr w:type="spellStart"/>
      <w:r>
        <w:rPr>
          <w:rFonts w:ascii="Times New Roman" w:hAnsi="Times New Roman" w:cs="Times New Roman"/>
          <w:vertAlign w:val="subscript"/>
        </w:rPr>
        <w:t>τελ</w:t>
      </w:r>
      <w:proofErr w:type="spellEnd"/>
      <w:r w:rsidRPr="00A61437">
        <w:rPr>
          <w:rFonts w:ascii="Times New Roman" w:hAnsi="Times New Roman" w:cs="Times New Roman"/>
          <w:vertAlign w:val="subscript"/>
        </w:rPr>
        <w:t xml:space="preserve"> = 10 </w:t>
      </w:r>
      <w:r>
        <w:rPr>
          <w:rFonts w:ascii="Times New Roman" w:hAnsi="Times New Roman" w:cs="Times New Roman"/>
          <w:vertAlign w:val="subscript"/>
          <w:lang w:val="en-US"/>
        </w:rPr>
        <w:t>lit</w:t>
      </w:r>
    </w:p>
    <w:p w14:paraId="0369FEF3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146662C8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36E85678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43F67F13" w14:textId="77777777" w:rsidR="00A61437" w:rsidRDefault="00A61437" w:rsidP="00A61437"/>
    <w:p w14:paraId="6275C81B" w14:textId="77777777" w:rsidR="00A61437" w:rsidRDefault="00A61437" w:rsidP="00A61437"/>
    <w:p w14:paraId="5B8A9A3C" w14:textId="77777777" w:rsidR="00A61437" w:rsidRDefault="00A61437" w:rsidP="00A61437"/>
    <w:p w14:paraId="6F4BD53F" w14:textId="77777777" w:rsidR="00A61437" w:rsidRDefault="00A61437" w:rsidP="00A61437"/>
    <w:p w14:paraId="314EECF8" w14:textId="77777777" w:rsidR="00A61437" w:rsidRDefault="00A61437" w:rsidP="00A61437"/>
    <w:p w14:paraId="755AA404" w14:textId="77777777" w:rsidR="00A61437" w:rsidRDefault="00A61437" w:rsidP="00A61437"/>
    <w:p w14:paraId="5B3FC37D" w14:textId="77777777" w:rsidR="00A61437" w:rsidRDefault="00A61437" w:rsidP="00A61437"/>
    <w:p w14:paraId="5D74E53C" w14:textId="77777777" w:rsidR="00A61437" w:rsidRDefault="00A61437" w:rsidP="00A61437"/>
    <w:p w14:paraId="3CB11A87" w14:textId="77777777" w:rsidR="00A61437" w:rsidRDefault="00A61437" w:rsidP="00A61437"/>
    <w:p w14:paraId="36C62938" w14:textId="77777777" w:rsidR="00A61437" w:rsidRDefault="00A61437" w:rsidP="00A61437"/>
    <w:p w14:paraId="7D423A99" w14:textId="77777777" w:rsidR="00A61437" w:rsidRDefault="00A61437" w:rsidP="00A61437"/>
    <w:p w14:paraId="4E65E8B7" w14:textId="77777777" w:rsidR="00A61437" w:rsidRDefault="00A61437" w:rsidP="00A61437"/>
    <w:p w14:paraId="58B6CB70" w14:textId="77777777" w:rsidR="00A61437" w:rsidRDefault="00A61437" w:rsidP="00A61437"/>
    <w:p w14:paraId="6DAB2ED0" w14:textId="77777777" w:rsidR="00A61437" w:rsidRDefault="00A61437" w:rsidP="00A61437"/>
    <w:p w14:paraId="54E9C57C" w14:textId="77777777" w:rsidR="00A61437" w:rsidRDefault="00A61437" w:rsidP="00A61437"/>
    <w:p w14:paraId="4B40CFD7" w14:textId="77777777" w:rsidR="00A61437" w:rsidRDefault="00A61437" w:rsidP="00A61437"/>
    <w:p w14:paraId="107251FC" w14:textId="333ADF3D" w:rsidR="00A61437" w:rsidRPr="00CA7767" w:rsidRDefault="00A61437" w:rsidP="00A61437">
      <w:pPr>
        <w:rPr>
          <w:color w:val="FF0000"/>
        </w:rPr>
      </w:pPr>
      <w:r w:rsidRPr="00810D20">
        <w:rPr>
          <w:rFonts w:ascii="Times New Roman" w:hAnsi="Times New Roman" w:cs="Times New Roman"/>
          <w:noProof/>
          <w:color w:val="FF0000"/>
          <w:sz w:val="18"/>
          <w:szCs w:val="18"/>
          <w:lang w:eastAsia="el-GR"/>
        </w:rPr>
        <w:lastRenderedPageBreak/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A8E1CCF" wp14:editId="2E9A88CA">
                <wp:simplePos x="0" y="0"/>
                <wp:positionH relativeFrom="column">
                  <wp:posOffset>3790181</wp:posOffset>
                </wp:positionH>
                <wp:positionV relativeFrom="paragraph">
                  <wp:posOffset>114969</wp:posOffset>
                </wp:positionV>
                <wp:extent cx="904875" cy="1403985"/>
                <wp:effectExtent l="0" t="0" r="0" b="19685"/>
                <wp:wrapNone/>
                <wp:docPr id="408994314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0487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a3"/>
                              <w:tblW w:w="0" w:type="auto"/>
                              <w:tblInd w:w="-34" w:type="dxa"/>
                              <w:tblBorders>
                                <w:top w:val="single" w:sz="4" w:space="0" w:color="00B0F0"/>
                                <w:left w:val="single" w:sz="4" w:space="0" w:color="00B0F0"/>
                                <w:bottom w:val="single" w:sz="4" w:space="0" w:color="00B0F0"/>
                                <w:right w:val="single" w:sz="4" w:space="0" w:color="00B0F0"/>
                                <w:insideH w:val="single" w:sz="4" w:space="0" w:color="00B0F0"/>
                                <w:insideV w:val="single" w:sz="4" w:space="0" w:color="00B0F0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369"/>
                              <w:gridCol w:w="369"/>
                              <w:gridCol w:w="369"/>
                            </w:tblGrid>
                            <w:tr w:rsidR="00A61437" w:rsidRPr="00A477A2" w14:paraId="5360948F" w14:textId="77777777" w:rsidTr="0077262C">
                              <w:tc>
                                <w:tcPr>
                                  <w:tcW w:w="369" w:type="dxa"/>
                                </w:tcPr>
                                <w:p w14:paraId="16788112" w14:textId="77777777" w:rsidR="00A61437" w:rsidRPr="00A477A2" w:rsidRDefault="00A61437">
                                  <w:pP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n</w:t>
                                  </w: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69" w:type="dxa"/>
                                </w:tcPr>
                                <w:p w14:paraId="27FC3DD9" w14:textId="77777777" w:rsidR="00A61437" w:rsidRPr="00A477A2" w:rsidRDefault="00A61437">
                                  <w:pP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</w:rPr>
                                  </w:pP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n</w:t>
                                  </w: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69" w:type="dxa"/>
                                </w:tcPr>
                                <w:p w14:paraId="12DD6B0D" w14:textId="77777777" w:rsidR="00A61437" w:rsidRPr="00A477A2" w:rsidRDefault="00A61437">
                                  <w:pP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</w:rPr>
                                  </w:pP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n</w:t>
                                  </w: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A61437" w:rsidRPr="00A477A2" w14:paraId="5E6508FA" w14:textId="77777777" w:rsidTr="0077262C">
                              <w:trPr>
                                <w:cantSplit/>
                                <w:trHeight w:val="272"/>
                              </w:trPr>
                              <w:tc>
                                <w:tcPr>
                                  <w:tcW w:w="369" w:type="dxa"/>
                                  <w:textDirection w:val="tbRl"/>
                                </w:tcPr>
                                <w:p w14:paraId="3B300CB0" w14:textId="77777777" w:rsidR="00A61437" w:rsidRPr="00A477A2" w:rsidRDefault="00A61437" w:rsidP="00A477A2">
                                  <w:pPr>
                                    <w:ind w:left="113" w:right="113"/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&gt;</w:t>
                                  </w:r>
                                </w:p>
                              </w:tc>
                              <w:tc>
                                <w:tcPr>
                                  <w:tcW w:w="369" w:type="dxa"/>
                                  <w:textDirection w:val="tbRl"/>
                                </w:tcPr>
                                <w:p w14:paraId="3D639481" w14:textId="77777777" w:rsidR="00A61437" w:rsidRPr="00A477A2" w:rsidRDefault="00A61437" w:rsidP="00A477A2">
                                  <w:pPr>
                                    <w:ind w:left="113" w:right="113"/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&lt;</w:t>
                                  </w:r>
                                </w:p>
                              </w:tc>
                              <w:tc>
                                <w:tcPr>
                                  <w:tcW w:w="369" w:type="dxa"/>
                                  <w:textDirection w:val="btLr"/>
                                </w:tcPr>
                                <w:p w14:paraId="3044E72A" w14:textId="77777777" w:rsidR="00A61437" w:rsidRPr="00A477A2" w:rsidRDefault="00A61437" w:rsidP="00320073">
                                  <w:pPr>
                                    <w:ind w:left="113" w:right="113"/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=</w:t>
                                  </w:r>
                                </w:p>
                              </w:tc>
                            </w:tr>
                            <w:tr w:rsidR="00A61437" w:rsidRPr="00A477A2" w14:paraId="4C40960E" w14:textId="77777777" w:rsidTr="0077262C">
                              <w:tc>
                                <w:tcPr>
                                  <w:tcW w:w="369" w:type="dxa"/>
                                </w:tcPr>
                                <w:p w14:paraId="65164D0A" w14:textId="77777777" w:rsidR="00A61437" w:rsidRPr="00A477A2" w:rsidRDefault="00A61437" w:rsidP="00320073">
                                  <w:pP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</w:rPr>
                                  </w:pP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n</w:t>
                                  </w: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69" w:type="dxa"/>
                                </w:tcPr>
                                <w:p w14:paraId="239659E4" w14:textId="77777777" w:rsidR="00A61437" w:rsidRPr="00A477A2" w:rsidRDefault="00A61437">
                                  <w:pP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</w:rPr>
                                  </w:pP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n</w:t>
                                  </w: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69" w:type="dxa"/>
                                </w:tcPr>
                                <w:p w14:paraId="5A0350D3" w14:textId="77777777" w:rsidR="00A61437" w:rsidRPr="00A477A2" w:rsidRDefault="00A61437">
                                  <w:pP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</w:rPr>
                                  </w:pP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  <w:t>n</w:t>
                                  </w:r>
                                  <w:r w:rsidRPr="00A477A2"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c>
                            </w:tr>
                            <w:tr w:rsidR="00A61437" w:rsidRPr="00A477A2" w14:paraId="2666B55B" w14:textId="77777777" w:rsidTr="0077262C">
                              <w:tc>
                                <w:tcPr>
                                  <w:tcW w:w="369" w:type="dxa"/>
                                </w:tcPr>
                                <w:p w14:paraId="64C96409" w14:textId="77777777" w:rsidR="00A61437" w:rsidRPr="00810D20" w:rsidRDefault="00A61437" w:rsidP="00810D20">
                                  <w:pP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highlight w:val="yellow"/>
                                      <w:lang w:val="en-U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9" w:type="dxa"/>
                                </w:tcPr>
                                <w:p w14:paraId="1D0F9C04" w14:textId="77777777" w:rsidR="00A61437" w:rsidRPr="00A477A2" w:rsidRDefault="00A61437">
                                  <w:pP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9" w:type="dxa"/>
                                </w:tcPr>
                                <w:p w14:paraId="7AE10AC2" w14:textId="77777777" w:rsidR="00A61437" w:rsidRPr="00A477A2" w:rsidRDefault="00A61437">
                                  <w:pPr>
                                    <w:rPr>
                                      <w:rFonts w:ascii="Times New Roman" w:hAnsi="Times New Roman" w:cs="Times New Roman"/>
                                      <w:sz w:val="16"/>
                                      <w:szCs w:val="16"/>
                                      <w:lang w:val="en-US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4D4827B8" w14:textId="77777777" w:rsidR="00A61437" w:rsidRPr="00A477A2" w:rsidRDefault="00A61437" w:rsidP="00A61437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A8E1CCF" id="_x0000_s1034" type="#_x0000_t202" style="position:absolute;margin-left:298.45pt;margin-top:9.05pt;width:71.25pt;height:110.55pt;z-index:2516756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js2wu/QEAANQDAAAOAAAAZHJzL2Uyb0RvYy54bWysU8tu2zAQvBfoPxC815Jdu7EFy0Ga1EWB&#13;&#10;9AGk/QCaoiyiJJdd0pbSr8+SchyjvRXVgSC52tmd2eH6erCGHRUGDa7m00nJmXISGu32Nf/xfftm&#13;&#10;yVmIwjXCgFM1f1SBX29ev1r3vlIz6MA0ChmBuFD1vuZdjL4qiiA7ZUWYgFeOgi2gFZGOuC8aFD2h&#13;&#10;W1PMyvJd0QM2HkGqEOj2bgzyTcZvWyXj17YNKjJTc+ot5hXzuktrsVmLao/Cd1qe2hD/0IUV2lHR&#13;&#10;M9SdiIIdUP8FZbVECNDGiQRbQNtqqTIHYjMt/2Dz0AmvMhcSJ/izTOH/wcovxwf/DVkc3sNAA8wk&#13;&#10;gr8H+TMwB7edcHt1gwh9p0RDhadJsqL3oTqlJqlDFRLIrv8MDQ1ZHCJkoKFFm1QhnozQaQCPZ9HV&#13;&#10;EJmky1U5X14tOJMUms7Lt6vlIpcQ1XO2xxA/KrAsbWqONNSMLo73IaZuRPX8SyrmYKuNyYM1jvVU&#13;&#10;YTFb5ISLiNWRfGe0rfmyTN/ohETyg2tychTajHsqYNyJdSI6Uo7DbmC6IYCUm0TYQfNIMiCMNqNn&#13;&#10;QZsO8DdnPVms5uHXQaDizHxyJOVqOp8nT+bDfHE1owNeRnaXEeEkQdU8cjZub2P2caIc/A1JvtVZ&#13;&#10;jZdOTi2TdbJIJ5snb16e818vj3HzBAAA//8DAFBLAwQUAAYACAAAACEAKEiEC+IAAAAPAQAADwAA&#13;&#10;AGRycy9kb3ducmV2LnhtbExPTU/CQBC9m/gfNmPiTbYUBVq6JUQBjyo2nJfu0DZ2P7K7lPrvHU96&#13;&#10;ecnkvXkfxXrUPRvQh84aAdNJAgxNbVVnGgHV5+5hCSxEaZTsrUEB3xhgXd7eFDJX9mo+cDjEhpGJ&#13;&#10;CbkU0Mbocs5D3aKWYWIdGuLO1msZ6fQNV15eyVz3PE2SOdeyM5TQSofPLdZfh4sW4KLbL1792/tm&#13;&#10;uxuS6riv0q7ZCnF/N76sCDYrYBHH+PcBvxuoP5RU7GQvRgXWC3jK5hlJiVhOgZFgMcsegZ0EpLMs&#13;&#10;BV4W/P+O8gcAAP//AwBQSwECLQAUAAYACAAAACEAtoM4kv4AAADhAQAAEwAAAAAAAAAAAAAAAAAA&#13;&#10;AAAAW0NvbnRlbnRfVHlwZXNdLnhtbFBLAQItABQABgAIAAAAIQA4/SH/1gAAAJQBAAALAAAAAAAA&#13;&#10;AAAAAAAAAC8BAABfcmVscy8ucmVsc1BLAQItABQABgAIAAAAIQCjs2wu/QEAANQDAAAOAAAAAAAA&#13;&#10;AAAAAAAAAC4CAABkcnMvZTJvRG9jLnhtbFBLAQItABQABgAIAAAAIQAoSIQL4gAAAA8BAAAPAAAA&#13;&#10;AAAAAAAAAAAAAFcEAABkcnMvZG93bnJldi54bWxQSwUGAAAAAAQABADzAAAAZgUAAAAA&#13;&#10;" filled="f" stroked="f">
                <v:textbox style="mso-fit-shape-to-text:t">
                  <w:txbxContent>
                    <w:tbl>
                      <w:tblPr>
                        <w:tblStyle w:val="a3"/>
                        <w:tblW w:w="0" w:type="auto"/>
                        <w:tblInd w:w="-34" w:type="dxa"/>
                        <w:tblBorders>
                          <w:top w:val="single" w:sz="4" w:space="0" w:color="00B0F0"/>
                          <w:left w:val="single" w:sz="4" w:space="0" w:color="00B0F0"/>
                          <w:bottom w:val="single" w:sz="4" w:space="0" w:color="00B0F0"/>
                          <w:right w:val="single" w:sz="4" w:space="0" w:color="00B0F0"/>
                          <w:insideH w:val="single" w:sz="4" w:space="0" w:color="00B0F0"/>
                          <w:insideV w:val="single" w:sz="4" w:space="0" w:color="00B0F0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369"/>
                        <w:gridCol w:w="369"/>
                        <w:gridCol w:w="369"/>
                      </w:tblGrid>
                      <w:tr w:rsidR="00A61437" w:rsidRPr="00A477A2" w14:paraId="5360948F" w14:textId="77777777" w:rsidTr="0077262C">
                        <w:tc>
                          <w:tcPr>
                            <w:tcW w:w="369" w:type="dxa"/>
                          </w:tcPr>
                          <w:p w14:paraId="16788112" w14:textId="77777777" w:rsidR="00A61437" w:rsidRPr="00A477A2" w:rsidRDefault="00A61437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  <w:t>n</w:t>
                            </w: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369" w:type="dxa"/>
                          </w:tcPr>
                          <w:p w14:paraId="27FC3DD9" w14:textId="77777777" w:rsidR="00A61437" w:rsidRPr="00A477A2" w:rsidRDefault="00A61437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  <w:t>n</w:t>
                            </w: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369" w:type="dxa"/>
                          </w:tcPr>
                          <w:p w14:paraId="12DD6B0D" w14:textId="77777777" w:rsidR="00A61437" w:rsidRPr="00A477A2" w:rsidRDefault="00A61437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  <w:t>n</w:t>
                            </w: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c>
                      </w:tr>
                      <w:tr w:rsidR="00A61437" w:rsidRPr="00A477A2" w14:paraId="5E6508FA" w14:textId="77777777" w:rsidTr="0077262C">
                        <w:trPr>
                          <w:cantSplit/>
                          <w:trHeight w:val="272"/>
                        </w:trPr>
                        <w:tc>
                          <w:tcPr>
                            <w:tcW w:w="369" w:type="dxa"/>
                            <w:textDirection w:val="tbRl"/>
                          </w:tcPr>
                          <w:p w14:paraId="3B300CB0" w14:textId="77777777" w:rsidR="00A61437" w:rsidRPr="00A477A2" w:rsidRDefault="00A61437" w:rsidP="00A477A2">
                            <w:pPr>
                              <w:ind w:left="113" w:right="113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  <w:t>&gt;</w:t>
                            </w:r>
                          </w:p>
                        </w:tc>
                        <w:tc>
                          <w:tcPr>
                            <w:tcW w:w="369" w:type="dxa"/>
                            <w:textDirection w:val="tbRl"/>
                          </w:tcPr>
                          <w:p w14:paraId="3D639481" w14:textId="77777777" w:rsidR="00A61437" w:rsidRPr="00A477A2" w:rsidRDefault="00A61437" w:rsidP="00A477A2">
                            <w:pPr>
                              <w:ind w:left="113" w:right="113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  <w:t>&lt;</w:t>
                            </w:r>
                          </w:p>
                        </w:tc>
                        <w:tc>
                          <w:tcPr>
                            <w:tcW w:w="369" w:type="dxa"/>
                            <w:textDirection w:val="btLr"/>
                          </w:tcPr>
                          <w:p w14:paraId="3044E72A" w14:textId="77777777" w:rsidR="00A61437" w:rsidRPr="00A477A2" w:rsidRDefault="00A61437" w:rsidP="00320073">
                            <w:pPr>
                              <w:ind w:left="113" w:right="113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  <w:t>=</w:t>
                            </w:r>
                          </w:p>
                        </w:tc>
                      </w:tr>
                      <w:tr w:rsidR="00A61437" w:rsidRPr="00A477A2" w14:paraId="4C40960E" w14:textId="77777777" w:rsidTr="0077262C">
                        <w:tc>
                          <w:tcPr>
                            <w:tcW w:w="369" w:type="dxa"/>
                          </w:tcPr>
                          <w:p w14:paraId="65164D0A" w14:textId="77777777" w:rsidR="00A61437" w:rsidRPr="00A477A2" w:rsidRDefault="00A61437" w:rsidP="00320073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  <w:t>n</w:t>
                            </w: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369" w:type="dxa"/>
                          </w:tcPr>
                          <w:p w14:paraId="239659E4" w14:textId="77777777" w:rsidR="00A61437" w:rsidRPr="00A477A2" w:rsidRDefault="00A61437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  <w:t>n</w:t>
                            </w: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369" w:type="dxa"/>
                          </w:tcPr>
                          <w:p w14:paraId="5A0350D3" w14:textId="77777777" w:rsidR="00A61437" w:rsidRPr="00A477A2" w:rsidRDefault="00A61437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  <w:t>n</w:t>
                            </w:r>
                            <w:r w:rsidRPr="00A47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c>
                      </w:tr>
                      <w:tr w:rsidR="00A61437" w:rsidRPr="00A477A2" w14:paraId="2666B55B" w14:textId="77777777" w:rsidTr="0077262C">
                        <w:tc>
                          <w:tcPr>
                            <w:tcW w:w="369" w:type="dxa"/>
                          </w:tcPr>
                          <w:p w14:paraId="64C96409" w14:textId="77777777" w:rsidR="00A61437" w:rsidRPr="00810D20" w:rsidRDefault="00A61437" w:rsidP="00810D20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highlight w:val="yellow"/>
                                <w:lang w:val="en-US"/>
                              </w:rPr>
                            </w:pPr>
                          </w:p>
                        </w:tc>
                        <w:tc>
                          <w:tcPr>
                            <w:tcW w:w="369" w:type="dxa"/>
                          </w:tcPr>
                          <w:p w14:paraId="1D0F9C04" w14:textId="77777777" w:rsidR="00A61437" w:rsidRPr="00A477A2" w:rsidRDefault="00A61437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</w:tc>
                        <w:tc>
                          <w:tcPr>
                            <w:tcW w:w="369" w:type="dxa"/>
                          </w:tcPr>
                          <w:p w14:paraId="7AE10AC2" w14:textId="77777777" w:rsidR="00A61437" w:rsidRPr="00A477A2" w:rsidRDefault="00A61437">
                            <w:pP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  <w:lang w:val="en-US"/>
                              </w:rPr>
                            </w:pPr>
                          </w:p>
                        </w:tc>
                      </w:tr>
                    </w:tbl>
                    <w:p w14:paraId="4D4827B8" w14:textId="77777777" w:rsidR="00A61437" w:rsidRPr="00A477A2" w:rsidRDefault="00A61437" w:rsidP="00A61437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810D20">
        <w:rPr>
          <w:rFonts w:ascii="Times New Roman" w:hAnsi="Times New Roman" w:cs="Times New Roman"/>
          <w:noProof/>
          <w:color w:val="FF0000"/>
          <w:sz w:val="18"/>
          <w:szCs w:val="18"/>
          <w:lang w:eastAsia="el-GR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740FA66" wp14:editId="74A81013">
                <wp:simplePos x="0" y="0"/>
                <wp:positionH relativeFrom="column">
                  <wp:posOffset>62230</wp:posOffset>
                </wp:positionH>
                <wp:positionV relativeFrom="paragraph">
                  <wp:posOffset>889838</wp:posOffset>
                </wp:positionV>
                <wp:extent cx="1300480" cy="289560"/>
                <wp:effectExtent l="0" t="0" r="0" b="0"/>
                <wp:wrapNone/>
                <wp:docPr id="1213258748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0480" cy="2895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046F84D4" w14:textId="05990316" w:rsidR="00A61437" w:rsidRDefault="00A61437" w:rsidP="00A61437"/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40FA66" id="_x0000_s1035" type="#_x0000_t202" style="position:absolute;margin-left:4.9pt;margin-top:70.05pt;width:102.4pt;height:22.8pt;z-index:251671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TAr8m/wEAAOADAAAOAAAAZHJzL2Uyb0RvYy54bWysU9tu2zAMfR+wfxD0vtjJki4xohRduwwD&#13;&#10;ugvQ7QNkWY6FSaIgqbGzrx8lO2mwvQ3zg0Ca4iF5eLS9HYwmR+mDAsvofFZSIq2ARtkDoz++79+s&#13;&#10;KQmR24ZrsJLRkwz0dvf61bZ3lVxAB7qRniCIDVXvGO1idFVRBNFJw8MMnLQYbMEbHtH1h6LxvEd0&#13;&#10;o4tFWd4UPfjGeRAyBPz7MAbpLuO3rRTxa9sGGYlmFHuL+fT5rNNZ7La8OnjuOiWmNvg/dGG4slj0&#13;&#10;AvXAIyfPXv0FZZTwEKCNMwGmgLZVQuYZcJp5+cc0Tx13Ms+C5AR3oSn8P1jx5fjkvnkSh/cw4ALz&#13;&#10;EME9gvgZiIX7jtuDvPMe+k7yBgvPE2VF70I1pSaqQxUSSN1/hgaXzJ8jZKCh9SaxgnMSRMcFnC6k&#13;&#10;yyESkUq+LcvlGkMCY4v1ZnWTt1Lw6pztfIgfJRiSDEY9LjWj8+NjiKkbXp2vpGIW9krrvFhtSc/o&#13;&#10;ZrVY5YSriFERdaeVYXRdpm9UQhryg21ycuRKjzYW0DZBy6yoqep57JGAONQDUQ1WS0gpVkNzQlI8&#13;&#10;jKLDR4JGB/4XJT0KjlGLL4IS/ckirZv5cpn0mZ3l6t0CHX8dqa8j3AoEYjRSMpr3MWs69RjcHdK/&#13;&#10;V5mZlz6mpaGMMmGT5JNOr/186+Vh7n4DAAD//wMAUEsDBBQABgAIAAAAIQAphFvQ4QAAAA4BAAAP&#13;&#10;AAAAZHJzL2Rvd25yZXYueG1sTI/BTsMwEETvSPyDtUjcqJ0oLWkap0ItnIHCB7jxkoTE6yh228DX&#13;&#10;s5zgstLOaGfflNvZDeKMU+g8aUgWCgRS7W1HjYb3t6e7HESIhqwZPKGGLwywra6vSlNYf6FXPB9i&#13;&#10;IziEQmE0tDGOhZShbtGZsPAjEnsffnIm8jo10k7mwuFukKlSK+lMR/yhNSPuWqz7w8lpyJV77vt1&#13;&#10;+hJc9p0s293eP46fWt/ezPsNj4cNiIhz/LuA3w7MDxWDHf2JbBCDhjXTR5YzlYBgP02yFYgjK/ny&#13;&#10;HmRVyv81qh8AAAD//wMAUEsBAi0AFAAGAAgAAAAhALaDOJL+AAAA4QEAABMAAAAAAAAAAAAAAAAA&#13;&#10;AAAAAFtDb250ZW50X1R5cGVzXS54bWxQSwECLQAUAAYACAAAACEAOP0h/9YAAACUAQAACwAAAAAA&#13;&#10;AAAAAAAAAAAvAQAAX3JlbHMvLnJlbHNQSwECLQAUAAYACAAAACEAUwK/Jv8BAADgAwAADgAAAAAA&#13;&#10;AAAAAAAAAAAuAgAAZHJzL2Uyb0RvYy54bWxQSwECLQAUAAYACAAAACEAKYRb0OEAAAAOAQAADwAA&#13;&#10;AAAAAAAAAAAAAABZBAAAZHJzL2Rvd25yZXYueG1sUEsFBgAAAAAEAAQA8wAAAGcFAAAAAA==&#13;&#10;" filled="f" stroked="f">
                <v:textbox style="mso-fit-shape-to-text:t">
                  <w:txbxContent>
                    <w:p w14:paraId="046F84D4" w14:textId="05990316" w:rsidR="00A61437" w:rsidRDefault="00A61437" w:rsidP="00A61437"/>
                  </w:txbxContent>
                </v:textbox>
              </v:shape>
            </w:pict>
          </mc:Fallback>
        </mc:AlternateContent>
      </w:r>
      <w:r w:rsidRPr="00810D20">
        <w:rPr>
          <w:color w:val="FF0000"/>
          <w:lang w:val="en-US"/>
        </w:rPr>
        <w:t>D</w:t>
      </w:r>
      <w:r>
        <w:rPr>
          <w:color w:val="FF0000"/>
        </w:rPr>
        <w:t xml:space="preserve">.  </w:t>
      </w:r>
      <w:r w:rsidRPr="00CA7767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ισχυρή </w:t>
      </w:r>
      <w:r w:rsidRPr="00CA7767">
        <w:rPr>
          <w:rFonts w:ascii="Times New Roman" w:hAnsi="Times New Roman" w:cs="Times New Roman"/>
          <w:color w:val="0070C0"/>
          <w:sz w:val="16"/>
          <w:szCs w:val="16"/>
        </w:rPr>
        <w:t>βάση</w:t>
      </w:r>
      <w:r>
        <w:rPr>
          <w:rFonts w:ascii="Times New Roman" w:hAnsi="Times New Roman" w:cs="Times New Roman"/>
          <w:color w:val="FF0000"/>
          <w:sz w:val="16"/>
          <w:szCs w:val="16"/>
        </w:rPr>
        <w:t xml:space="preserve"> </w:t>
      </w:r>
      <w:r w:rsidRPr="00CA7767">
        <w:rPr>
          <w:rFonts w:ascii="Times New Roman" w:hAnsi="Times New Roman" w:cs="Times New Roman"/>
          <w:color w:val="000000" w:themeColor="text1"/>
          <w:sz w:val="16"/>
          <w:szCs w:val="16"/>
        </w:rPr>
        <w:t>σε</w:t>
      </w:r>
      <w:r>
        <w:rPr>
          <w:rFonts w:ascii="Times New Roman" w:hAnsi="Times New Roman" w:cs="Times New Roman"/>
          <w:color w:val="FF0000"/>
          <w:sz w:val="16"/>
          <w:szCs w:val="16"/>
        </w:rPr>
        <w:t xml:space="preserve"> </w:t>
      </w:r>
      <w:r w:rsidRPr="00CA7767">
        <w:rPr>
          <w:rFonts w:ascii="Times New Roman" w:hAnsi="Times New Roman" w:cs="Times New Roman"/>
          <w:color w:val="00B050"/>
          <w:sz w:val="16"/>
          <w:szCs w:val="16"/>
        </w:rPr>
        <w:t xml:space="preserve">άλας </w:t>
      </w:r>
      <w:r w:rsidRPr="00CA7767">
        <w:rPr>
          <w:rFonts w:ascii="Times New Roman" w:hAnsi="Times New Roman" w:cs="Times New Roman"/>
          <w:color w:val="000000" w:themeColor="text1"/>
          <w:sz w:val="16"/>
          <w:szCs w:val="16"/>
        </w:rPr>
        <w:t>ασθενούς</w:t>
      </w:r>
      <w:r>
        <w:rPr>
          <w:rFonts w:ascii="Times New Roman" w:hAnsi="Times New Roman" w:cs="Times New Roman"/>
          <w:color w:val="FF0000"/>
          <w:sz w:val="16"/>
          <w:szCs w:val="16"/>
        </w:rPr>
        <w:t xml:space="preserve"> </w:t>
      </w:r>
      <w:r w:rsidRPr="00CA7767">
        <w:rPr>
          <w:rFonts w:ascii="Times New Roman" w:hAnsi="Times New Roman" w:cs="Times New Roman"/>
          <w:color w:val="0070C0"/>
          <w:sz w:val="16"/>
          <w:szCs w:val="16"/>
        </w:rPr>
        <w:t>βάσης</w:t>
      </w:r>
      <w:r>
        <w:rPr>
          <w:rFonts w:ascii="Times New Roman" w:hAnsi="Times New Roman" w:cs="Times New Roman"/>
          <w:color w:val="0070C0"/>
          <w:sz w:val="16"/>
          <w:szCs w:val="16"/>
        </w:rPr>
        <w:t xml:space="preserve">      </w:t>
      </w:r>
      <w:r w:rsidRPr="00A61437">
        <w:rPr>
          <w:rFonts w:ascii="Times New Roman" w:hAnsi="Times New Roman" w:cs="Times New Roman"/>
          <w:color w:val="000000" w:themeColor="text1"/>
          <w:sz w:val="16"/>
          <w:szCs w:val="16"/>
        </w:rPr>
        <w:t>(διπλή αντικατάσταση)</w:t>
      </w:r>
    </w:p>
    <w:p w14:paraId="51FD0B7F" w14:textId="0AECA321" w:rsidR="00A61437" w:rsidRDefault="00A61437">
      <w:pPr>
        <w:rPr>
          <w:color w:val="FF0000"/>
        </w:rPr>
      </w:pPr>
    </w:p>
    <w:p w14:paraId="610F296A" w14:textId="5A182501" w:rsidR="00A61437" w:rsidRDefault="00D92051">
      <w:pPr>
        <w:rPr>
          <w:color w:val="FF0000"/>
        </w:rPr>
      </w:pPr>
      <w:r w:rsidRPr="00B326FC">
        <w:rPr>
          <w:rFonts w:ascii="Times New Roman" w:hAnsi="Times New Roman" w:cs="Times New Roman"/>
          <w:noProof/>
          <w:color w:val="FF0000"/>
          <w:position w:val="-12"/>
          <w:sz w:val="16"/>
          <w:szCs w:val="16"/>
          <w:lang w:val="en-US"/>
        </w:rPr>
        <w:object w:dxaOrig="3680" w:dyaOrig="360" w14:anchorId="6B50722D">
          <v:shape id="_x0000_i1025" type="#_x0000_t75" alt="" style="width:137.1pt;height:13.1pt;mso-width-percent:0;mso-height-percent:0;mso-width-percent:0;mso-height-percent:0" o:ole="" o:bordertopcolor="#92d050" o:borderleftcolor="#92d050" o:borderbottomcolor="#92d050" o:borderrightcolor="#92d050">
            <v:imagedata r:id="rId1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5" DrawAspect="Content" ObjectID="_1761234549" r:id="rId15"/>
        </w:object>
      </w:r>
    </w:p>
    <w:p w14:paraId="37A12DDB" w14:textId="2130D131" w:rsidR="00A61437" w:rsidRDefault="00A61437">
      <w:pPr>
        <w:rPr>
          <w:color w:val="FF0000"/>
        </w:rPr>
      </w:pPr>
    </w:p>
    <w:p w14:paraId="7F7DFFD6" w14:textId="77777777" w:rsidR="00A61437" w:rsidRPr="00A61437" w:rsidRDefault="00A61437" w:rsidP="00A61437">
      <w:pPr>
        <w:rPr>
          <w:rFonts w:ascii="Times New Roman" w:hAnsi="Times New Roman" w:cs="Times New Roman"/>
          <w:color w:val="000000" w:themeColor="text1"/>
        </w:rPr>
      </w:pPr>
      <w:r w:rsidRPr="00A61437">
        <w:rPr>
          <w:rFonts w:ascii="Times New Roman" w:hAnsi="Times New Roman" w:cs="Times New Roman"/>
          <w:color w:val="000000" w:themeColor="text1"/>
        </w:rPr>
        <w:t>1</w:t>
      </w:r>
      <w:r w:rsidRPr="00A61437">
        <w:rPr>
          <w:rFonts w:ascii="Times New Roman" w:hAnsi="Times New Roman" w:cs="Times New Roman"/>
          <w:color w:val="000000" w:themeColor="text1"/>
          <w:vertAlign w:val="superscript"/>
        </w:rPr>
        <w:t>ον</w:t>
      </w:r>
      <w:r w:rsidRPr="00A61437">
        <w:rPr>
          <w:rFonts w:ascii="Times New Roman" w:hAnsi="Times New Roman" w:cs="Times New Roman"/>
          <w:color w:val="000000" w:themeColor="text1"/>
        </w:rPr>
        <w:t xml:space="preserve"> :  </w:t>
      </w:r>
      <w:proofErr w:type="spellStart"/>
      <w:r w:rsidRPr="00A61437">
        <w:rPr>
          <w:rFonts w:ascii="Times New Roman" w:hAnsi="Times New Roman" w:cs="Times New Roman"/>
          <w:color w:val="000000" w:themeColor="text1"/>
        </w:rPr>
        <w:t>Π.χ</w:t>
      </w:r>
      <w:proofErr w:type="spellEnd"/>
      <w:r w:rsidRPr="00A61437">
        <w:rPr>
          <w:rFonts w:ascii="Times New Roman" w:hAnsi="Times New Roman" w:cs="Times New Roman"/>
          <w:color w:val="000000" w:themeColor="text1"/>
        </w:rPr>
        <w:t xml:space="preserve">  </w:t>
      </w:r>
      <w:r w:rsidRPr="00A61437">
        <w:rPr>
          <w:rFonts w:ascii="Times New Roman" w:hAnsi="Times New Roman" w:cs="Times New Roman"/>
          <w:lang w:val="en-US"/>
        </w:rPr>
        <w:t>n</w:t>
      </w:r>
      <w:r w:rsidRPr="00A61437">
        <w:rPr>
          <w:rFonts w:ascii="Times New Roman" w:hAnsi="Times New Roman" w:cs="Times New Roman"/>
          <w:vertAlign w:val="subscript"/>
        </w:rPr>
        <w:t xml:space="preserve">1 = 1 </w:t>
      </w:r>
      <w:r w:rsidRPr="00A61437">
        <w:rPr>
          <w:rFonts w:ascii="Times New Roman" w:hAnsi="Times New Roman" w:cs="Times New Roman"/>
          <w:vertAlign w:val="subscript"/>
          <w:lang w:val="en-US"/>
        </w:rPr>
        <w:t>mol</w:t>
      </w:r>
      <w:r w:rsidRPr="00A61437">
        <w:rPr>
          <w:rFonts w:ascii="Times New Roman" w:hAnsi="Times New Roman" w:cs="Times New Roman"/>
          <w:vertAlign w:val="subscript"/>
        </w:rPr>
        <w:t xml:space="preserve">  </w:t>
      </w:r>
      <w:r w:rsidRPr="00A61437">
        <w:rPr>
          <w:rFonts w:ascii="Times New Roman" w:hAnsi="Times New Roman" w:cs="Times New Roman"/>
          <w:lang w:val="en-US"/>
        </w:rPr>
        <w:t>n</w:t>
      </w:r>
      <w:r w:rsidRPr="00A61437">
        <w:rPr>
          <w:rFonts w:ascii="Times New Roman" w:hAnsi="Times New Roman" w:cs="Times New Roman"/>
          <w:vertAlign w:val="subscript"/>
        </w:rPr>
        <w:t xml:space="preserve">2 = 1 </w:t>
      </w:r>
      <w:r w:rsidRPr="00A61437">
        <w:rPr>
          <w:rFonts w:ascii="Times New Roman" w:hAnsi="Times New Roman" w:cs="Times New Roman"/>
          <w:vertAlign w:val="subscript"/>
          <w:lang w:val="en-US"/>
        </w:rPr>
        <w:t>mol</w:t>
      </w:r>
      <w:r w:rsidRPr="00A61437">
        <w:rPr>
          <w:rFonts w:ascii="Times New Roman" w:hAnsi="Times New Roman" w:cs="Times New Roman"/>
          <w:vertAlign w:val="subscript"/>
        </w:rPr>
        <w:t xml:space="preserve"> </w:t>
      </w:r>
      <w:r>
        <w:rPr>
          <w:rFonts w:ascii="Times New Roman" w:hAnsi="Times New Roman" w:cs="Times New Roman"/>
          <w:vertAlign w:val="subscript"/>
          <w:lang w:val="en-US"/>
        </w:rPr>
        <w:t>V</w:t>
      </w:r>
      <w:proofErr w:type="spellStart"/>
      <w:r>
        <w:rPr>
          <w:rFonts w:ascii="Times New Roman" w:hAnsi="Times New Roman" w:cs="Times New Roman"/>
          <w:vertAlign w:val="subscript"/>
        </w:rPr>
        <w:t>τελ</w:t>
      </w:r>
      <w:proofErr w:type="spellEnd"/>
      <w:r w:rsidRPr="00A61437">
        <w:rPr>
          <w:rFonts w:ascii="Times New Roman" w:hAnsi="Times New Roman" w:cs="Times New Roman"/>
          <w:vertAlign w:val="subscript"/>
        </w:rPr>
        <w:t xml:space="preserve"> = 10 </w:t>
      </w:r>
      <w:r>
        <w:rPr>
          <w:rFonts w:ascii="Times New Roman" w:hAnsi="Times New Roman" w:cs="Times New Roman"/>
          <w:vertAlign w:val="subscript"/>
          <w:lang w:val="en-US"/>
        </w:rPr>
        <w:t>lit</w:t>
      </w:r>
    </w:p>
    <w:p w14:paraId="1FCCA822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095AEFB4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00AA8D95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2A0641A8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4D118A2C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34EE8B8B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3E6C35A7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58531F8F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07EE8D44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65AE14C9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62604DDE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2398183D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1CE6A6CB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579969ED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33817B12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095B3071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0A5E1CCC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578364FF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66C66EE4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6598FC04" w14:textId="77777777" w:rsidR="00A61437" w:rsidRPr="00A61437" w:rsidRDefault="00A61437" w:rsidP="00A61437">
      <w:pPr>
        <w:rPr>
          <w:rFonts w:ascii="Times New Roman" w:hAnsi="Times New Roman" w:cs="Times New Roman"/>
          <w:color w:val="000000" w:themeColor="text1"/>
        </w:rPr>
      </w:pPr>
      <w:r w:rsidRPr="00A61437">
        <w:rPr>
          <w:rFonts w:ascii="Times New Roman" w:hAnsi="Times New Roman" w:cs="Times New Roman"/>
          <w:color w:val="000000" w:themeColor="text1"/>
        </w:rPr>
        <w:t>2</w:t>
      </w:r>
      <w:r w:rsidRPr="00A61437">
        <w:rPr>
          <w:rFonts w:ascii="Times New Roman" w:hAnsi="Times New Roman" w:cs="Times New Roman"/>
          <w:color w:val="000000" w:themeColor="text1"/>
          <w:vertAlign w:val="superscript"/>
        </w:rPr>
        <w:t>ον</w:t>
      </w:r>
      <w:r w:rsidRPr="00A61437">
        <w:rPr>
          <w:rFonts w:ascii="Times New Roman" w:hAnsi="Times New Roman" w:cs="Times New Roman"/>
          <w:color w:val="000000" w:themeColor="text1"/>
        </w:rPr>
        <w:t xml:space="preserve"> :  </w:t>
      </w:r>
      <w:proofErr w:type="spellStart"/>
      <w:r w:rsidRPr="00A61437">
        <w:rPr>
          <w:rFonts w:ascii="Times New Roman" w:hAnsi="Times New Roman" w:cs="Times New Roman"/>
          <w:color w:val="000000" w:themeColor="text1"/>
        </w:rPr>
        <w:t>Π.χ</w:t>
      </w:r>
      <w:proofErr w:type="spellEnd"/>
      <w:r w:rsidRPr="00A61437">
        <w:rPr>
          <w:rFonts w:ascii="Times New Roman" w:hAnsi="Times New Roman" w:cs="Times New Roman"/>
          <w:color w:val="000000" w:themeColor="text1"/>
        </w:rPr>
        <w:t xml:space="preserve">  </w:t>
      </w:r>
      <w:r w:rsidRPr="00A61437">
        <w:rPr>
          <w:rFonts w:ascii="Times New Roman" w:hAnsi="Times New Roman" w:cs="Times New Roman"/>
          <w:lang w:val="en-US"/>
        </w:rPr>
        <w:t>n</w:t>
      </w:r>
      <w:r w:rsidRPr="00A61437">
        <w:rPr>
          <w:rFonts w:ascii="Times New Roman" w:hAnsi="Times New Roman" w:cs="Times New Roman"/>
          <w:vertAlign w:val="subscript"/>
        </w:rPr>
        <w:t xml:space="preserve">1 = 2 </w:t>
      </w:r>
      <w:r w:rsidRPr="00A61437">
        <w:rPr>
          <w:rFonts w:ascii="Times New Roman" w:hAnsi="Times New Roman" w:cs="Times New Roman"/>
          <w:vertAlign w:val="subscript"/>
          <w:lang w:val="en-US"/>
        </w:rPr>
        <w:t>mol</w:t>
      </w:r>
      <w:r w:rsidRPr="00A61437">
        <w:rPr>
          <w:rFonts w:ascii="Times New Roman" w:hAnsi="Times New Roman" w:cs="Times New Roman"/>
          <w:vertAlign w:val="subscript"/>
        </w:rPr>
        <w:t xml:space="preserve">  </w:t>
      </w:r>
      <w:r w:rsidRPr="00A61437">
        <w:rPr>
          <w:rFonts w:ascii="Times New Roman" w:hAnsi="Times New Roman" w:cs="Times New Roman"/>
          <w:lang w:val="en-US"/>
        </w:rPr>
        <w:t>n</w:t>
      </w:r>
      <w:r w:rsidRPr="00A61437">
        <w:rPr>
          <w:rFonts w:ascii="Times New Roman" w:hAnsi="Times New Roman" w:cs="Times New Roman"/>
          <w:vertAlign w:val="subscript"/>
        </w:rPr>
        <w:t xml:space="preserve">2 = 1 </w:t>
      </w:r>
      <w:r w:rsidRPr="00A61437">
        <w:rPr>
          <w:rFonts w:ascii="Times New Roman" w:hAnsi="Times New Roman" w:cs="Times New Roman"/>
          <w:vertAlign w:val="subscript"/>
          <w:lang w:val="en-US"/>
        </w:rPr>
        <w:t>mol</w:t>
      </w:r>
      <w:r w:rsidRPr="00A61437">
        <w:rPr>
          <w:rFonts w:ascii="Times New Roman" w:hAnsi="Times New Roman" w:cs="Times New Roman"/>
          <w:vertAlign w:val="subscript"/>
        </w:rPr>
        <w:t xml:space="preserve"> </w:t>
      </w:r>
      <w:r>
        <w:rPr>
          <w:rFonts w:ascii="Times New Roman" w:hAnsi="Times New Roman" w:cs="Times New Roman"/>
          <w:vertAlign w:val="subscript"/>
          <w:lang w:val="en-US"/>
        </w:rPr>
        <w:t>V</w:t>
      </w:r>
      <w:proofErr w:type="spellStart"/>
      <w:r>
        <w:rPr>
          <w:rFonts w:ascii="Times New Roman" w:hAnsi="Times New Roman" w:cs="Times New Roman"/>
          <w:vertAlign w:val="subscript"/>
        </w:rPr>
        <w:t>τελ</w:t>
      </w:r>
      <w:proofErr w:type="spellEnd"/>
      <w:r w:rsidRPr="00A61437">
        <w:rPr>
          <w:rFonts w:ascii="Times New Roman" w:hAnsi="Times New Roman" w:cs="Times New Roman"/>
          <w:vertAlign w:val="subscript"/>
        </w:rPr>
        <w:t xml:space="preserve"> = 10 </w:t>
      </w:r>
      <w:r>
        <w:rPr>
          <w:rFonts w:ascii="Times New Roman" w:hAnsi="Times New Roman" w:cs="Times New Roman"/>
          <w:vertAlign w:val="subscript"/>
          <w:lang w:val="en-US"/>
        </w:rPr>
        <w:t>lit</w:t>
      </w:r>
    </w:p>
    <w:p w14:paraId="39090177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298A0E2B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304E5C97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4942E5F2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267C4DA2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09BAF5BB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6471AB0C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77BBDA53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7CB3A2BA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1276AE16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6E0146D9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4207F043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459916BA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1D09B5FD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18976B47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03FB3766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5788E4CC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39BE4E69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54D2E5FD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39CDFE91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2EABCA7B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0F83A74E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48B60DEA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0B4094CA" w14:textId="77777777" w:rsidR="00A61437" w:rsidRPr="00A61437" w:rsidRDefault="00A61437" w:rsidP="00A61437">
      <w:pPr>
        <w:rPr>
          <w:rFonts w:ascii="Times New Roman" w:hAnsi="Times New Roman" w:cs="Times New Roman"/>
          <w:color w:val="000000" w:themeColor="text1"/>
        </w:rPr>
      </w:pPr>
      <w:r w:rsidRPr="00A61437">
        <w:rPr>
          <w:rFonts w:ascii="Times New Roman" w:hAnsi="Times New Roman" w:cs="Times New Roman"/>
          <w:color w:val="000000" w:themeColor="text1"/>
        </w:rPr>
        <w:t>3</w:t>
      </w:r>
      <w:r w:rsidRPr="00A61437">
        <w:rPr>
          <w:rFonts w:ascii="Times New Roman" w:hAnsi="Times New Roman" w:cs="Times New Roman"/>
          <w:color w:val="000000" w:themeColor="text1"/>
          <w:vertAlign w:val="superscript"/>
        </w:rPr>
        <w:t>ον</w:t>
      </w:r>
      <w:r w:rsidRPr="00A61437">
        <w:rPr>
          <w:rFonts w:ascii="Times New Roman" w:hAnsi="Times New Roman" w:cs="Times New Roman"/>
          <w:color w:val="000000" w:themeColor="text1"/>
        </w:rPr>
        <w:t xml:space="preserve"> :  </w:t>
      </w:r>
      <w:proofErr w:type="spellStart"/>
      <w:r w:rsidRPr="00A61437">
        <w:rPr>
          <w:rFonts w:ascii="Times New Roman" w:hAnsi="Times New Roman" w:cs="Times New Roman"/>
          <w:color w:val="000000" w:themeColor="text1"/>
        </w:rPr>
        <w:t>Π.χ</w:t>
      </w:r>
      <w:proofErr w:type="spellEnd"/>
      <w:r w:rsidRPr="00A61437">
        <w:rPr>
          <w:rFonts w:ascii="Times New Roman" w:hAnsi="Times New Roman" w:cs="Times New Roman"/>
          <w:color w:val="000000" w:themeColor="text1"/>
        </w:rPr>
        <w:t xml:space="preserve">  </w:t>
      </w:r>
      <w:r w:rsidRPr="00A61437">
        <w:rPr>
          <w:rFonts w:ascii="Times New Roman" w:hAnsi="Times New Roman" w:cs="Times New Roman"/>
          <w:lang w:val="en-US"/>
        </w:rPr>
        <w:t>n</w:t>
      </w:r>
      <w:r w:rsidRPr="00A61437">
        <w:rPr>
          <w:rFonts w:ascii="Times New Roman" w:hAnsi="Times New Roman" w:cs="Times New Roman"/>
          <w:vertAlign w:val="subscript"/>
        </w:rPr>
        <w:t xml:space="preserve">1 = 1 </w:t>
      </w:r>
      <w:r w:rsidRPr="00A61437">
        <w:rPr>
          <w:rFonts w:ascii="Times New Roman" w:hAnsi="Times New Roman" w:cs="Times New Roman"/>
          <w:vertAlign w:val="subscript"/>
          <w:lang w:val="en-US"/>
        </w:rPr>
        <w:t>mol</w:t>
      </w:r>
      <w:r w:rsidRPr="00A61437">
        <w:rPr>
          <w:rFonts w:ascii="Times New Roman" w:hAnsi="Times New Roman" w:cs="Times New Roman"/>
          <w:vertAlign w:val="subscript"/>
        </w:rPr>
        <w:t xml:space="preserve">  </w:t>
      </w:r>
      <w:r w:rsidRPr="00A61437">
        <w:rPr>
          <w:rFonts w:ascii="Times New Roman" w:hAnsi="Times New Roman" w:cs="Times New Roman"/>
          <w:lang w:val="en-US"/>
        </w:rPr>
        <w:t>n</w:t>
      </w:r>
      <w:r w:rsidRPr="00A61437">
        <w:rPr>
          <w:rFonts w:ascii="Times New Roman" w:hAnsi="Times New Roman" w:cs="Times New Roman"/>
          <w:vertAlign w:val="subscript"/>
        </w:rPr>
        <w:t xml:space="preserve">2 = 2 </w:t>
      </w:r>
      <w:r w:rsidRPr="00A61437">
        <w:rPr>
          <w:rFonts w:ascii="Times New Roman" w:hAnsi="Times New Roman" w:cs="Times New Roman"/>
          <w:vertAlign w:val="subscript"/>
          <w:lang w:val="en-US"/>
        </w:rPr>
        <w:t>mol</w:t>
      </w:r>
      <w:r w:rsidRPr="00A61437">
        <w:rPr>
          <w:rFonts w:ascii="Times New Roman" w:hAnsi="Times New Roman" w:cs="Times New Roman"/>
          <w:vertAlign w:val="subscript"/>
        </w:rPr>
        <w:t xml:space="preserve"> </w:t>
      </w:r>
      <w:r>
        <w:rPr>
          <w:rFonts w:ascii="Times New Roman" w:hAnsi="Times New Roman" w:cs="Times New Roman"/>
          <w:vertAlign w:val="subscript"/>
          <w:lang w:val="en-US"/>
        </w:rPr>
        <w:t>V</w:t>
      </w:r>
      <w:proofErr w:type="spellStart"/>
      <w:r>
        <w:rPr>
          <w:rFonts w:ascii="Times New Roman" w:hAnsi="Times New Roman" w:cs="Times New Roman"/>
          <w:vertAlign w:val="subscript"/>
        </w:rPr>
        <w:t>τελ</w:t>
      </w:r>
      <w:proofErr w:type="spellEnd"/>
      <w:r w:rsidRPr="00A61437">
        <w:rPr>
          <w:rFonts w:ascii="Times New Roman" w:hAnsi="Times New Roman" w:cs="Times New Roman"/>
          <w:vertAlign w:val="subscript"/>
        </w:rPr>
        <w:t xml:space="preserve"> = 10 </w:t>
      </w:r>
      <w:r>
        <w:rPr>
          <w:rFonts w:ascii="Times New Roman" w:hAnsi="Times New Roman" w:cs="Times New Roman"/>
          <w:vertAlign w:val="subscript"/>
          <w:lang w:val="en-US"/>
        </w:rPr>
        <w:t>lit</w:t>
      </w:r>
    </w:p>
    <w:p w14:paraId="4798C780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4B2A433B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2F61FE15" w14:textId="77777777" w:rsidR="00A61437" w:rsidRPr="00A61437" w:rsidRDefault="00A61437" w:rsidP="00A61437">
      <w:pPr>
        <w:rPr>
          <w:rFonts w:ascii="Times New Roman" w:hAnsi="Times New Roman" w:cs="Times New Roman"/>
          <w:color w:val="FF0000"/>
          <w:sz w:val="16"/>
          <w:szCs w:val="16"/>
        </w:rPr>
      </w:pPr>
    </w:p>
    <w:p w14:paraId="7F78FEA1" w14:textId="77777777" w:rsidR="00A61437" w:rsidRDefault="00A61437">
      <w:pPr>
        <w:rPr>
          <w:color w:val="FF0000"/>
        </w:rPr>
      </w:pPr>
    </w:p>
    <w:p w14:paraId="671178A6" w14:textId="77777777" w:rsidR="00A61437" w:rsidRDefault="00A61437">
      <w:pPr>
        <w:rPr>
          <w:color w:val="FF0000"/>
        </w:rPr>
      </w:pPr>
    </w:p>
    <w:p w14:paraId="7101C9F0" w14:textId="77777777" w:rsidR="00A61437" w:rsidRDefault="00A61437">
      <w:pPr>
        <w:rPr>
          <w:color w:val="FF0000"/>
        </w:rPr>
      </w:pPr>
    </w:p>
    <w:p w14:paraId="4460EE3B" w14:textId="77777777" w:rsidR="00A61437" w:rsidRDefault="00A61437">
      <w:pPr>
        <w:rPr>
          <w:color w:val="FF0000"/>
        </w:rPr>
      </w:pPr>
    </w:p>
    <w:p w14:paraId="7D4BABDF" w14:textId="77777777" w:rsidR="00A61437" w:rsidRPr="00CA7767" w:rsidRDefault="00A61437">
      <w:pPr>
        <w:rPr>
          <w:color w:val="FF0000"/>
        </w:rPr>
      </w:pPr>
    </w:p>
    <w:sectPr w:rsidR="00A61437" w:rsidRPr="00CA7767" w:rsidSect="00EC0A36">
      <w:pgSz w:w="12240" w:h="15840"/>
      <w:pgMar w:top="374" w:right="960" w:bottom="330" w:left="1340" w:header="0" w:footer="1060" w:gutter="0"/>
      <w:cols w:space="708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altName w:val="Calibri"/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8"/>
  <w:proofState w:spelling="clean" w:grammar="clean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10D20"/>
    <w:rsid w:val="006B0490"/>
    <w:rsid w:val="00810D20"/>
    <w:rsid w:val="00A0567B"/>
    <w:rsid w:val="00A160ED"/>
    <w:rsid w:val="00A61437"/>
    <w:rsid w:val="00CA7767"/>
    <w:rsid w:val="00D06358"/>
    <w:rsid w:val="00D4251D"/>
    <w:rsid w:val="00D92051"/>
    <w:rsid w:val="00EB2B84"/>
    <w:rsid w:val="00EC0A36"/>
    <w:rsid w:val="00F01E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A18E99"/>
  <w15:chartTrackingRefBased/>
  <w15:docId w15:val="{E4E778D2-3F68-934A-8411-B83590561E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4"/>
        <w:szCs w:val="24"/>
        <w:lang w:val="el-GR" w:eastAsia="en-US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810D20"/>
    <w:rPr>
      <w:kern w:val="0"/>
      <w:sz w:val="22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8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5</Pages>
  <Words>257</Words>
  <Characters>1394</Characters>
  <Application>Microsoft Office Word</Application>
  <DocSecurity>0</DocSecurity>
  <Lines>11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Ιωάννης Καραφέρης</dc:creator>
  <cp:keywords/>
  <dc:description/>
  <cp:lastModifiedBy>Ιωάννης Καραφέρης</cp:lastModifiedBy>
  <cp:revision>3</cp:revision>
  <cp:lastPrinted>2023-11-11T15:46:00Z</cp:lastPrinted>
  <dcterms:created xsi:type="dcterms:W3CDTF">2023-11-11T16:36:00Z</dcterms:created>
  <dcterms:modified xsi:type="dcterms:W3CDTF">2023-11-11T17:00:00Z</dcterms:modified>
</cp:coreProperties>
</file>